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22C7" w:rsidRDefault="00DA22C7" w:rsidP="00DA22C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DA22C7" w:rsidRDefault="00DA22C7" w:rsidP="00DA22C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DA22C7" w:rsidRDefault="00CB448F" w:rsidP="00CB448F">
      <w:pPr>
        <w:pStyle w:val="ListParagraph"/>
        <w:numPr>
          <w:ilvl w:val="0"/>
          <w:numId w:val="1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standard electrode potentials for some half-cell reactions are given below</w:t>
      </w:r>
      <w:r w:rsidR="00DA22C7">
        <w:rPr>
          <w:rFonts w:ascii="Comic Sans MS" w:hAnsi="Comic Sans MS"/>
          <w:b/>
          <w:sz w:val="27"/>
          <w:szCs w:val="27"/>
        </w:rPr>
        <w:t>.</w:t>
      </w:r>
    </w:p>
    <w:p w:rsidR="005B1881" w:rsidRDefault="005B1881" w:rsidP="005B1881">
      <w:pPr>
        <w:pStyle w:val="ListParagraph"/>
        <w:spacing w:line="240" w:lineRule="auto"/>
        <w:rPr>
          <w:rFonts w:ascii="Cambria" w:hAnsi="Cambria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Cl</w:t>
      </w:r>
      <w:proofErr w:type="spellEnd"/>
      <w:r>
        <w:rPr>
          <w:rFonts w:ascii="Comic Sans MS" w:hAnsi="Comic Sans MS"/>
          <w:b/>
          <w:sz w:val="27"/>
          <w:szCs w:val="27"/>
          <w:vertAlign w:val="superscript"/>
        </w:rPr>
        <w:t>-</w:t>
      </w:r>
      <w:r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b/>
          <w:sz w:val="27"/>
          <w:szCs w:val="27"/>
          <w:vertAlign w:val="subscript"/>
        </w:rPr>
        <w:t>)</w:t>
      </w:r>
      <w:r w:rsidR="00F03E69" w:rsidRPr="00F03E69">
        <w:t xml:space="preserve"> </w:t>
      </w:r>
      <w:r w:rsidR="00F03E69">
        <w:object w:dxaOrig="1632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6.5pt" o:ole="">
            <v:imagedata r:id="rId7" o:title=""/>
          </v:shape>
          <o:OLEObject Type="Embed" ProgID="ChemDraw.Document.6.0" ShapeID="_x0000_i1025" DrawAspect="Content" ObjectID="_1760255567" r:id="rId8"/>
        </w:object>
      </w:r>
      <w:r>
        <w:rPr>
          <w:rFonts w:ascii="Comic Sans MS" w:hAnsi="Comic Sans MS"/>
          <w:b/>
          <w:sz w:val="27"/>
          <w:szCs w:val="27"/>
        </w:rPr>
        <w:t>½Cl</w:t>
      </w:r>
      <w:r>
        <w:rPr>
          <w:rFonts w:ascii="Comic Sans MS" w:hAnsi="Comic Sans MS"/>
          <w:b/>
          <w:sz w:val="27"/>
          <w:szCs w:val="27"/>
          <w:vertAlign w:val="subscript"/>
        </w:rPr>
        <w:t>2(g)</w:t>
      </w:r>
      <w:r>
        <w:rPr>
          <w:rFonts w:ascii="Comic Sans MS" w:hAnsi="Comic Sans MS"/>
          <w:b/>
          <w:sz w:val="27"/>
          <w:szCs w:val="27"/>
        </w:rPr>
        <w:t xml:space="preserve"> + e              </w:t>
      </w:r>
      <w:r w:rsidR="00F03E69">
        <w:rPr>
          <w:rFonts w:ascii="Comic Sans MS" w:hAnsi="Comic Sans MS"/>
          <w:b/>
          <w:sz w:val="27"/>
          <w:szCs w:val="27"/>
        </w:rPr>
        <w:t xml:space="preserve">              </w:t>
      </w:r>
      <w:proofErr w:type="spellStart"/>
      <w:r w:rsidR="00F03E69">
        <w:rPr>
          <w:rFonts w:ascii="Comic Sans MS" w:hAnsi="Comic Sans MS"/>
          <w:b/>
          <w:sz w:val="27"/>
          <w:szCs w:val="27"/>
        </w:rPr>
        <w:t>E</w:t>
      </w:r>
      <w:proofErr w:type="spellEnd"/>
      <w:r w:rsidRPr="00F03E69">
        <w:rPr>
          <w:rFonts w:ascii="Cambria" w:hAnsi="Cambria"/>
          <w:b/>
          <w:sz w:val="27"/>
          <w:szCs w:val="27"/>
          <w:vertAlign w:val="superscript"/>
        </w:rPr>
        <w:t>ϴ</w:t>
      </w:r>
      <w:r w:rsidR="00F03E69">
        <w:rPr>
          <w:rFonts w:ascii="Cambria" w:hAnsi="Cambria"/>
          <w:b/>
          <w:sz w:val="27"/>
          <w:szCs w:val="27"/>
        </w:rPr>
        <w:t xml:space="preserve"> =</w:t>
      </w:r>
      <w:r w:rsidR="00F03E69" w:rsidRPr="00F03E69">
        <w:rPr>
          <w:rFonts w:ascii="Cambria" w:hAnsi="Cambria"/>
          <w:b/>
          <w:sz w:val="44"/>
          <w:szCs w:val="27"/>
        </w:rPr>
        <w:t xml:space="preserve"> </w:t>
      </w:r>
      <w:r w:rsidR="00F03E69" w:rsidRPr="00F03E69">
        <w:rPr>
          <w:rFonts w:ascii="Cambria" w:hAnsi="Cambria"/>
          <w:b/>
          <w:sz w:val="44"/>
          <w:szCs w:val="27"/>
          <w:vertAlign w:val="superscript"/>
        </w:rPr>
        <w:t>-</w:t>
      </w:r>
      <w:r w:rsidR="00F03E69">
        <w:rPr>
          <w:rFonts w:ascii="Cambria" w:hAnsi="Cambria"/>
          <w:b/>
          <w:sz w:val="27"/>
          <w:szCs w:val="27"/>
        </w:rPr>
        <w:t>1.36V</w:t>
      </w:r>
    </w:p>
    <w:p w:rsidR="00F03E69" w:rsidRPr="00F03E69" w:rsidRDefault="00F03E69" w:rsidP="005B1881">
      <w:pPr>
        <w:pStyle w:val="ListParagraph"/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Mn</w:t>
      </w:r>
      <w:r>
        <w:rPr>
          <w:rFonts w:ascii="Comic Sans MS" w:hAnsi="Comic Sans MS"/>
          <w:b/>
          <w:sz w:val="27"/>
          <w:szCs w:val="27"/>
          <w:vertAlign w:val="superscript"/>
        </w:rPr>
        <w:t>2</w:t>
      </w:r>
      <w:proofErr w:type="gramStart"/>
      <w:r>
        <w:rPr>
          <w:rFonts w:ascii="Comic Sans MS" w:hAnsi="Comic Sans MS"/>
          <w:b/>
          <w:sz w:val="27"/>
          <w:szCs w:val="27"/>
          <w:vertAlign w:val="superscript"/>
        </w:rPr>
        <w:t>+</w:t>
      </w:r>
      <w:r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proofErr w:type="gramEnd"/>
      <w:r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b/>
          <w:sz w:val="27"/>
          <w:szCs w:val="27"/>
          <w:vertAlign w:val="subscript"/>
        </w:rPr>
        <w:t>)</w:t>
      </w:r>
      <w:r>
        <w:rPr>
          <w:rFonts w:ascii="Comic Sans MS" w:hAnsi="Comic Sans MS"/>
          <w:b/>
          <w:sz w:val="27"/>
          <w:szCs w:val="27"/>
        </w:rPr>
        <w:t xml:space="preserve"> + 2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>O</w:t>
      </w:r>
      <w:r>
        <w:rPr>
          <w:rFonts w:ascii="Comic Sans MS" w:hAnsi="Comic Sans MS"/>
          <w:b/>
          <w:sz w:val="27"/>
          <w:szCs w:val="27"/>
          <w:vertAlign w:val="subscript"/>
        </w:rPr>
        <w:t>(l)</w:t>
      </w:r>
      <w:r w:rsidRPr="00F03E69">
        <w:t xml:space="preserve"> </w:t>
      </w:r>
      <w:r>
        <w:object w:dxaOrig="1632" w:dyaOrig="324">
          <v:shape id="_x0000_i1026" type="#_x0000_t75" style="width:70.5pt;height:14.25pt" o:ole="">
            <v:imagedata r:id="rId7" o:title=""/>
          </v:shape>
          <o:OLEObject Type="Embed" ProgID="ChemDraw.Document.6.0" ShapeID="_x0000_i1026" DrawAspect="Content" ObjectID="_1760255568" r:id="rId9"/>
        </w:object>
      </w:r>
      <w:r>
        <w:rPr>
          <w:rFonts w:ascii="Comic Sans MS" w:hAnsi="Comic Sans MS"/>
          <w:b/>
          <w:sz w:val="27"/>
          <w:szCs w:val="27"/>
        </w:rPr>
        <w:t>MnO</w:t>
      </w:r>
      <w:r>
        <w:rPr>
          <w:rFonts w:ascii="Comic Sans MS" w:hAnsi="Comic Sans MS"/>
          <w:b/>
          <w:sz w:val="27"/>
          <w:szCs w:val="27"/>
          <w:vertAlign w:val="subscript"/>
        </w:rPr>
        <w:t>2(g)</w:t>
      </w:r>
      <w:r>
        <w:rPr>
          <w:rFonts w:ascii="Comic Sans MS" w:hAnsi="Comic Sans MS"/>
          <w:b/>
          <w:sz w:val="27"/>
          <w:szCs w:val="27"/>
        </w:rPr>
        <w:t xml:space="preserve"> + 4H</w:t>
      </w:r>
      <w:r>
        <w:rPr>
          <w:rFonts w:ascii="Comic Sans MS" w:hAnsi="Comic Sans MS"/>
          <w:b/>
          <w:sz w:val="27"/>
          <w:szCs w:val="27"/>
          <w:vertAlign w:val="superscript"/>
        </w:rPr>
        <w:t>+</w:t>
      </w:r>
      <w:r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b/>
          <w:sz w:val="27"/>
          <w:szCs w:val="27"/>
          <w:vertAlign w:val="subscript"/>
        </w:rPr>
        <w:t>)</w:t>
      </w:r>
      <w:r>
        <w:rPr>
          <w:rFonts w:ascii="Comic Sans MS" w:hAnsi="Comic Sans MS"/>
          <w:b/>
          <w:sz w:val="27"/>
          <w:szCs w:val="27"/>
        </w:rPr>
        <w:t xml:space="preserve"> + 2e    E</w:t>
      </w:r>
      <w:r w:rsidRPr="00F03E69">
        <w:rPr>
          <w:rFonts w:ascii="Cambria" w:hAnsi="Cambria"/>
          <w:b/>
          <w:sz w:val="27"/>
          <w:szCs w:val="27"/>
          <w:vertAlign w:val="superscript"/>
        </w:rPr>
        <w:t>ϴ</w:t>
      </w:r>
      <w:r>
        <w:rPr>
          <w:rFonts w:ascii="Cambria" w:hAnsi="Cambria"/>
          <w:b/>
          <w:sz w:val="27"/>
          <w:szCs w:val="27"/>
        </w:rPr>
        <w:t xml:space="preserve"> = </w:t>
      </w:r>
      <w:r w:rsidRPr="00F03E69">
        <w:rPr>
          <w:rFonts w:ascii="Cambria" w:hAnsi="Cambria"/>
          <w:b/>
          <w:sz w:val="44"/>
          <w:szCs w:val="27"/>
          <w:vertAlign w:val="superscript"/>
        </w:rPr>
        <w:t>-</w:t>
      </w:r>
      <w:r>
        <w:rPr>
          <w:rFonts w:ascii="Cambria" w:hAnsi="Cambria"/>
          <w:b/>
          <w:sz w:val="27"/>
          <w:szCs w:val="27"/>
        </w:rPr>
        <w:t>1.53V</w:t>
      </w:r>
    </w:p>
    <w:p w:rsidR="00DA22C7" w:rsidRDefault="0027233B" w:rsidP="00F63E1D">
      <w:pPr>
        <w:pStyle w:val="ListParagraph"/>
        <w:numPr>
          <w:ilvl w:val="0"/>
          <w:numId w:val="2"/>
        </w:numPr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Write the:</w:t>
      </w:r>
    </w:p>
    <w:p w:rsidR="0027233B" w:rsidRPr="00CB429C" w:rsidRDefault="0027233B" w:rsidP="00431446">
      <w:pPr>
        <w:pStyle w:val="ListParagraph"/>
        <w:numPr>
          <w:ilvl w:val="0"/>
          <w:numId w:val="22"/>
        </w:numPr>
        <w:ind w:left="1418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ell notation for the cell formed when the two half cells are combined.                                         (01 mark)</w:t>
      </w:r>
    </w:p>
    <w:p w:rsidR="00DC61CD" w:rsidRDefault="00DC61CD" w:rsidP="0062427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</w:t>
      </w:r>
      <w:r w:rsidR="00624274">
        <w:rPr>
          <w:rFonts w:ascii="Comic Sans MS" w:hAnsi="Comic Sans MS"/>
          <w:b/>
          <w:sz w:val="27"/>
          <w:szCs w:val="27"/>
        </w:rPr>
        <w:t>…………………………………</w:t>
      </w:r>
    </w:p>
    <w:p w:rsidR="0027233B" w:rsidRDefault="00D923CA" w:rsidP="00431446">
      <w:pPr>
        <w:pStyle w:val="ListParagraph"/>
        <w:numPr>
          <w:ilvl w:val="0"/>
          <w:numId w:val="22"/>
        </w:numPr>
        <w:spacing w:line="36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 for the overall cell reaction.</w:t>
      </w:r>
      <w:r w:rsidRPr="00D923CA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  (01½ marks)</w:t>
      </w:r>
    </w:p>
    <w:p w:rsidR="00D923CA" w:rsidRDefault="00D923CA" w:rsidP="00D923CA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D6FFC" w:rsidRDefault="0027233B" w:rsidP="00F63E1D">
      <w:pPr>
        <w:pStyle w:val="ListParagraph"/>
        <w:numPr>
          <w:ilvl w:val="0"/>
          <w:numId w:val="2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alculate the </w:t>
      </w:r>
      <w:proofErr w:type="spellStart"/>
      <w:r>
        <w:rPr>
          <w:rFonts w:ascii="Comic Sans MS" w:hAnsi="Comic Sans MS"/>
          <w:b/>
          <w:sz w:val="27"/>
          <w:szCs w:val="27"/>
        </w:rPr>
        <w:t>e.m.f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of the cell in a</w:t>
      </w:r>
      <w:r w:rsidR="00D923CA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 above</w:t>
      </w:r>
      <w:r w:rsidR="006D6FFC">
        <w:rPr>
          <w:rFonts w:ascii="Comic Sans MS" w:hAnsi="Comic Sans MS"/>
          <w:b/>
          <w:sz w:val="27"/>
          <w:szCs w:val="27"/>
        </w:rPr>
        <w:t xml:space="preserve">.  </w:t>
      </w:r>
      <w:r>
        <w:rPr>
          <w:rFonts w:ascii="Comic Sans MS" w:hAnsi="Comic Sans MS"/>
          <w:b/>
          <w:sz w:val="27"/>
          <w:szCs w:val="27"/>
        </w:rPr>
        <w:t xml:space="preserve"> </w:t>
      </w:r>
      <w:r w:rsidR="00D923CA">
        <w:rPr>
          <w:rFonts w:ascii="Comic Sans MS" w:hAnsi="Comic Sans MS"/>
          <w:b/>
          <w:sz w:val="27"/>
          <w:szCs w:val="27"/>
        </w:rPr>
        <w:t xml:space="preserve">  </w:t>
      </w:r>
      <w:r w:rsidR="006D6FFC">
        <w:rPr>
          <w:rFonts w:ascii="Comic Sans MS" w:hAnsi="Comic Sans MS"/>
          <w:b/>
          <w:sz w:val="27"/>
          <w:szCs w:val="27"/>
        </w:rPr>
        <w:t>(01</w:t>
      </w:r>
      <w:r>
        <w:rPr>
          <w:rFonts w:ascii="Comic Sans MS" w:hAnsi="Comic Sans MS"/>
          <w:b/>
          <w:sz w:val="27"/>
          <w:szCs w:val="27"/>
        </w:rPr>
        <w:t>½</w:t>
      </w:r>
      <w:r w:rsidR="006D6FFC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6D6FFC">
        <w:rPr>
          <w:rFonts w:ascii="Comic Sans MS" w:hAnsi="Comic Sans MS"/>
          <w:b/>
          <w:sz w:val="27"/>
          <w:szCs w:val="27"/>
        </w:rPr>
        <w:t>)</w:t>
      </w:r>
    </w:p>
    <w:p w:rsidR="00DC61CD" w:rsidRDefault="00DC61CD" w:rsidP="0062427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24274">
        <w:rPr>
          <w:rFonts w:ascii="Comic Sans MS" w:hAnsi="Comic Sans MS"/>
          <w:b/>
          <w:sz w:val="27"/>
          <w:szCs w:val="27"/>
        </w:rPr>
        <w:t>…………..</w:t>
      </w:r>
    </w:p>
    <w:p w:rsidR="0027233B" w:rsidRDefault="00624274" w:rsidP="0062427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</w:t>
      </w:r>
    </w:p>
    <w:p w:rsidR="0027233B" w:rsidRDefault="0027233B" w:rsidP="0027233B">
      <w:pPr>
        <w:pStyle w:val="ListParagraph"/>
        <w:numPr>
          <w:ilvl w:val="0"/>
          <w:numId w:val="2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ether the cell reaction is feasible or not. Give a reason for your answer.                                (01 mark)</w:t>
      </w:r>
    </w:p>
    <w:p w:rsidR="00624274" w:rsidRDefault="00624274" w:rsidP="0062427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..</w:t>
      </w:r>
    </w:p>
    <w:p w:rsidR="00624274" w:rsidRDefault="00624274" w:rsidP="00DE1B8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A5A01" w:rsidRPr="000C6FD4" w:rsidRDefault="00F505C8" w:rsidP="00431446">
      <w:pPr>
        <w:pStyle w:val="ListParagraph"/>
        <w:numPr>
          <w:ilvl w:val="0"/>
          <w:numId w:val="25"/>
        </w:numPr>
        <w:spacing w:line="240" w:lineRule="auto"/>
        <w:ind w:left="1134" w:hanging="85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fine the term electrolytic conductivity</w:t>
      </w:r>
      <w:r w:rsidR="00BA5A01" w:rsidRPr="000C6FD4">
        <w:rPr>
          <w:rFonts w:ascii="Comic Sans MS" w:hAnsi="Comic Sans MS"/>
          <w:b/>
          <w:sz w:val="27"/>
          <w:szCs w:val="27"/>
        </w:rPr>
        <w:t xml:space="preserve">. </w:t>
      </w:r>
      <w:r>
        <w:rPr>
          <w:rFonts w:ascii="Comic Sans MS" w:hAnsi="Comic Sans MS"/>
          <w:b/>
          <w:sz w:val="27"/>
          <w:szCs w:val="27"/>
        </w:rPr>
        <w:t xml:space="preserve">           (01 mark</w:t>
      </w:r>
      <w:r w:rsidR="00BA5A01" w:rsidRPr="000C6FD4">
        <w:rPr>
          <w:rFonts w:ascii="Comic Sans MS" w:hAnsi="Comic Sans MS"/>
          <w:b/>
          <w:sz w:val="27"/>
          <w:szCs w:val="27"/>
        </w:rPr>
        <w:t>)</w:t>
      </w:r>
    </w:p>
    <w:p w:rsidR="00BA5A01" w:rsidRDefault="00BA5A01" w:rsidP="00BA5A01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05B35" w:rsidRDefault="00A05B35" w:rsidP="00431446">
      <w:pPr>
        <w:pStyle w:val="ListParagraph"/>
        <w:numPr>
          <w:ilvl w:val="0"/>
          <w:numId w:val="26"/>
        </w:numPr>
        <w:spacing w:before="240"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The electrolytic conductivity of a 0.0634 molar solution of a weak acid HA at 25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 is 1.138 x 10</w:t>
      </w:r>
      <w:r>
        <w:rPr>
          <w:rFonts w:ascii="Comic Sans MS" w:hAnsi="Comic Sans MS"/>
          <w:b/>
          <w:sz w:val="27"/>
          <w:szCs w:val="27"/>
          <w:vertAlign w:val="superscript"/>
        </w:rPr>
        <w:t>-3</w:t>
      </w:r>
      <w:r>
        <w:rPr>
          <w:rFonts w:ascii="Comic Sans MS" w:hAnsi="Comic Sans MS"/>
          <w:b/>
          <w:sz w:val="27"/>
          <w:szCs w:val="27"/>
        </w:rPr>
        <w:t>s/cm and its molar conductivity at infinite dilution is 388.5scm</w:t>
      </w:r>
      <w:r>
        <w:rPr>
          <w:rFonts w:ascii="Comic Sans MS" w:hAnsi="Comic Sans MS"/>
          <w:b/>
          <w:sz w:val="27"/>
          <w:szCs w:val="27"/>
          <w:vertAlign w:val="superscript"/>
        </w:rPr>
        <w:t>2</w:t>
      </w:r>
      <w:r>
        <w:rPr>
          <w:rFonts w:ascii="Comic Sans MS" w:hAnsi="Comic Sans MS"/>
          <w:b/>
          <w:sz w:val="27"/>
          <w:szCs w:val="27"/>
        </w:rPr>
        <w:t>/</w:t>
      </w:r>
      <w:proofErr w:type="spellStart"/>
      <w:r>
        <w:rPr>
          <w:rFonts w:ascii="Comic Sans MS" w:hAnsi="Comic Sans MS"/>
          <w:b/>
          <w:sz w:val="27"/>
          <w:szCs w:val="27"/>
        </w:rPr>
        <w:t>mol</w:t>
      </w:r>
      <w:r w:rsidR="00BA5A01">
        <w:rPr>
          <w:rFonts w:ascii="Comic Sans MS" w:hAnsi="Comic Sans MS"/>
          <w:b/>
          <w:sz w:val="27"/>
          <w:szCs w:val="27"/>
        </w:rPr>
        <w:t>.</w:t>
      </w:r>
      <w:r>
        <w:rPr>
          <w:rFonts w:ascii="Comic Sans MS" w:hAnsi="Comic Sans MS"/>
          <w:b/>
          <w:sz w:val="27"/>
          <w:szCs w:val="27"/>
        </w:rPr>
        <w:t>calcul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the:</w:t>
      </w:r>
      <w:r w:rsidR="00BA5A01">
        <w:rPr>
          <w:rFonts w:ascii="Comic Sans MS" w:hAnsi="Comic Sans MS"/>
          <w:b/>
          <w:sz w:val="27"/>
          <w:szCs w:val="27"/>
        </w:rPr>
        <w:t xml:space="preserve">                  </w:t>
      </w:r>
    </w:p>
    <w:p w:rsidR="00BA5A01" w:rsidRDefault="00A05B35" w:rsidP="00431446">
      <w:pPr>
        <w:pStyle w:val="ListParagraph"/>
        <w:numPr>
          <w:ilvl w:val="0"/>
          <w:numId w:val="27"/>
        </w:numPr>
        <w:spacing w:before="240"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Degree of ionization of HA.                       </w:t>
      </w:r>
      <w:r w:rsidR="00BA5A01" w:rsidRPr="000C6FD4">
        <w:rPr>
          <w:rFonts w:ascii="Comic Sans MS" w:hAnsi="Comic Sans MS"/>
          <w:b/>
          <w:sz w:val="27"/>
          <w:szCs w:val="27"/>
        </w:rPr>
        <w:t>(02 marks)</w:t>
      </w:r>
    </w:p>
    <w:p w:rsidR="00BA5A01" w:rsidRDefault="00BA5A01" w:rsidP="00BA5A01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20E1E" w:rsidRPr="005F0246" w:rsidRDefault="00B20E1E" w:rsidP="00BA5A01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A5A01" w:rsidRDefault="00A05B35" w:rsidP="00431446">
      <w:pPr>
        <w:pStyle w:val="ListParagraph"/>
        <w:numPr>
          <w:ilvl w:val="0"/>
          <w:numId w:val="27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cid dissociation constant, </w:t>
      </w:r>
      <w:proofErr w:type="spellStart"/>
      <w:r>
        <w:rPr>
          <w:rFonts w:ascii="Comic Sans MS" w:hAnsi="Comic Sans MS"/>
          <w:b/>
          <w:sz w:val="27"/>
          <w:szCs w:val="27"/>
        </w:rPr>
        <w:t>Ka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at 25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</w:t>
      </w:r>
      <w:r w:rsidR="00BA5A01">
        <w:rPr>
          <w:rFonts w:ascii="Comic Sans MS" w:hAnsi="Comic Sans MS"/>
          <w:b/>
          <w:sz w:val="27"/>
          <w:szCs w:val="27"/>
        </w:rPr>
        <w:t xml:space="preserve">.  </w:t>
      </w:r>
      <w:r w:rsidR="008E217F">
        <w:rPr>
          <w:rFonts w:ascii="Comic Sans MS" w:hAnsi="Comic Sans MS"/>
          <w:b/>
          <w:sz w:val="27"/>
          <w:szCs w:val="27"/>
        </w:rPr>
        <w:t xml:space="preserve">      </w:t>
      </w:r>
      <w:r w:rsidR="00BA5A01">
        <w:rPr>
          <w:rFonts w:ascii="Comic Sans MS" w:hAnsi="Comic Sans MS"/>
          <w:b/>
          <w:sz w:val="27"/>
          <w:szCs w:val="27"/>
        </w:rPr>
        <w:t>(01</w:t>
      </w:r>
      <w:r w:rsidR="008E217F">
        <w:rPr>
          <w:rFonts w:ascii="Comic Sans MS" w:hAnsi="Comic Sans MS"/>
          <w:b/>
          <w:sz w:val="27"/>
          <w:szCs w:val="27"/>
        </w:rPr>
        <w:t>½</w:t>
      </w:r>
      <w:r w:rsidR="00BA5A01" w:rsidRPr="000C6FD4">
        <w:rPr>
          <w:rFonts w:ascii="Comic Sans MS" w:hAnsi="Comic Sans MS"/>
          <w:b/>
          <w:sz w:val="27"/>
          <w:szCs w:val="27"/>
        </w:rPr>
        <w:t xml:space="preserve"> mark</w:t>
      </w:r>
      <w:r w:rsidR="008E217F">
        <w:rPr>
          <w:rFonts w:ascii="Comic Sans MS" w:hAnsi="Comic Sans MS"/>
          <w:b/>
          <w:sz w:val="27"/>
          <w:szCs w:val="27"/>
        </w:rPr>
        <w:t>s</w:t>
      </w:r>
      <w:r w:rsidR="00BA5A01" w:rsidRPr="000C6FD4">
        <w:rPr>
          <w:rFonts w:ascii="Comic Sans MS" w:hAnsi="Comic Sans MS"/>
          <w:b/>
          <w:sz w:val="27"/>
          <w:szCs w:val="27"/>
        </w:rPr>
        <w:t>)</w:t>
      </w:r>
      <w:r w:rsidR="00BA5A01">
        <w:rPr>
          <w:rFonts w:ascii="Comic Sans MS" w:hAnsi="Comic Sans MS"/>
          <w:b/>
          <w:sz w:val="27"/>
          <w:szCs w:val="27"/>
        </w:rPr>
        <w:t xml:space="preserve">                                          </w:t>
      </w:r>
    </w:p>
    <w:p w:rsidR="00BA5A01" w:rsidRDefault="00BA5A01" w:rsidP="00BA5A01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20E1E" w:rsidRDefault="00B20E1E" w:rsidP="00BA5A01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608FC" w:rsidRDefault="00D55D18" w:rsidP="00431446">
      <w:pPr>
        <w:pStyle w:val="ListParagraph"/>
        <w:numPr>
          <w:ilvl w:val="0"/>
          <w:numId w:val="24"/>
        </w:numPr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An organic compound, Z has the structure as shown below.</w:t>
      </w:r>
    </w:p>
    <w:p w:rsidR="00B20A1F" w:rsidRPr="00B20A1F" w:rsidRDefault="00B20A1F" w:rsidP="00B20A1F">
      <w:pPr>
        <w:pStyle w:val="ListParagraph"/>
        <w:jc w:val="center"/>
        <w:rPr>
          <w:rFonts w:ascii="Comic Sans MS" w:hAnsi="Comic Sans MS"/>
          <w:sz w:val="27"/>
          <w:szCs w:val="27"/>
        </w:rPr>
      </w:pPr>
      <w:r>
        <w:object w:dxaOrig="3606" w:dyaOrig="840">
          <v:shape id="_x0000_i1027" type="#_x0000_t75" style="width:180pt;height:42pt" o:ole="">
            <v:imagedata r:id="rId10" o:title=""/>
          </v:shape>
          <o:OLEObject Type="Embed" ProgID="ChemDraw.Document.6.0" ShapeID="_x0000_i1027" DrawAspect="Content" ObjectID="_1760255569" r:id="rId11"/>
        </w:object>
      </w:r>
    </w:p>
    <w:p w:rsidR="00BC1368" w:rsidRPr="009B669E" w:rsidRDefault="00D55D18" w:rsidP="00F63E1D">
      <w:pPr>
        <w:pStyle w:val="ListParagraph"/>
        <w:numPr>
          <w:ilvl w:val="0"/>
          <w:numId w:val="3"/>
        </w:numPr>
        <w:ind w:left="1276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Name the functional groups in the structure of organic compound, Z</w:t>
      </w:r>
      <w:r w:rsidR="00723676">
        <w:rPr>
          <w:rFonts w:ascii="Comic Sans MS" w:hAnsi="Comic Sans MS"/>
          <w:b/>
          <w:sz w:val="27"/>
          <w:szCs w:val="27"/>
        </w:rPr>
        <w:t xml:space="preserve">.                    </w:t>
      </w:r>
      <w:r>
        <w:rPr>
          <w:rFonts w:ascii="Comic Sans MS" w:hAnsi="Comic Sans MS"/>
          <w:b/>
          <w:sz w:val="27"/>
          <w:szCs w:val="27"/>
        </w:rPr>
        <w:t xml:space="preserve">                       (01</w:t>
      </w:r>
      <w:r>
        <w:rPr>
          <w:rFonts w:ascii="Comic Sans MS" w:eastAsiaTheme="minorEastAsia" w:hAnsi="Comic Sans MS"/>
          <w:b/>
          <w:sz w:val="27"/>
          <w:szCs w:val="27"/>
        </w:rPr>
        <w:t xml:space="preserve"> mark</w:t>
      </w:r>
      <w:r w:rsidR="00BC1368">
        <w:rPr>
          <w:rFonts w:ascii="Comic Sans MS" w:eastAsiaTheme="minorEastAsia" w:hAnsi="Comic Sans MS"/>
          <w:b/>
          <w:sz w:val="27"/>
          <w:szCs w:val="27"/>
        </w:rPr>
        <w:t>)</w:t>
      </w:r>
    </w:p>
    <w:p w:rsidR="009B669E" w:rsidRPr="00DE1B84" w:rsidRDefault="009B669E" w:rsidP="009B669E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B669E" w:rsidRDefault="009B669E" w:rsidP="00F63E1D">
      <w:pPr>
        <w:pStyle w:val="ListParagraph"/>
        <w:numPr>
          <w:ilvl w:val="0"/>
          <w:numId w:val="3"/>
        </w:numPr>
        <w:ind w:left="1276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State what is observed and write equation for the reaction in each case that takes place when organic compound, Z is:</w:t>
      </w:r>
    </w:p>
    <w:p w:rsidR="007766EA" w:rsidRDefault="007766EA" w:rsidP="00431446">
      <w:pPr>
        <w:pStyle w:val="ListParagraph"/>
        <w:numPr>
          <w:ilvl w:val="0"/>
          <w:numId w:val="23"/>
        </w:numPr>
        <w:ind w:hanging="43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reated with cold aqueous alkaline solution of potassium </w:t>
      </w:r>
      <w:proofErr w:type="spellStart"/>
      <w:r>
        <w:rPr>
          <w:rFonts w:ascii="Comic Sans MS" w:hAnsi="Comic Sans MS"/>
          <w:b/>
          <w:sz w:val="27"/>
          <w:szCs w:val="27"/>
        </w:rPr>
        <w:t>mangan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(VII) ions.                            (02 marks)</w:t>
      </w:r>
    </w:p>
    <w:p w:rsidR="007766EA" w:rsidRPr="00E608FC" w:rsidRDefault="007766EA" w:rsidP="007766EA">
      <w:pPr>
        <w:pStyle w:val="ListParagraph"/>
        <w:ind w:left="1713" w:hanging="29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Observation(s): </w:t>
      </w:r>
    </w:p>
    <w:p w:rsidR="007766EA" w:rsidRDefault="00E608FC" w:rsidP="00E608FC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766EA" w:rsidRDefault="007766EA" w:rsidP="00E608FC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E608FC" w:rsidRDefault="00E608FC" w:rsidP="00E608FC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</w:t>
      </w:r>
      <w:r w:rsidR="000C13D2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..</w:t>
      </w:r>
    </w:p>
    <w:p w:rsidR="000C13D2" w:rsidRDefault="0051504A" w:rsidP="00431446">
      <w:pPr>
        <w:pStyle w:val="ListParagraph"/>
        <w:numPr>
          <w:ilvl w:val="0"/>
          <w:numId w:val="23"/>
        </w:numPr>
        <w:spacing w:line="240" w:lineRule="auto"/>
        <w:ind w:hanging="43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Added to aqueous sodium hydrogen carbonate solution</w:t>
      </w:r>
      <w:r w:rsidR="000C13D2">
        <w:rPr>
          <w:rFonts w:ascii="Comic Sans MS" w:hAnsi="Comic Sans MS"/>
          <w:b/>
          <w:sz w:val="27"/>
          <w:szCs w:val="27"/>
        </w:rPr>
        <w:t xml:space="preserve">.                     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</w:t>
      </w:r>
      <w:r w:rsidR="000C13D2">
        <w:rPr>
          <w:rFonts w:ascii="Comic Sans MS" w:hAnsi="Comic Sans MS"/>
          <w:b/>
          <w:sz w:val="27"/>
          <w:szCs w:val="27"/>
        </w:rPr>
        <w:t>½ marks)</w:t>
      </w:r>
    </w:p>
    <w:p w:rsidR="00C00D4D" w:rsidRPr="00E608FC" w:rsidRDefault="00C00D4D" w:rsidP="00C00D4D">
      <w:pPr>
        <w:pStyle w:val="ListParagraph"/>
        <w:ind w:left="1713" w:hanging="29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Observation(s): </w:t>
      </w:r>
    </w:p>
    <w:p w:rsidR="00C00D4D" w:rsidRDefault="00C00D4D" w:rsidP="00C00D4D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00D4D" w:rsidRDefault="00C00D4D" w:rsidP="00C00D4D">
      <w:pPr>
        <w:pStyle w:val="ListParagraph"/>
        <w:spacing w:line="360" w:lineRule="auto"/>
        <w:ind w:left="1713" w:hanging="29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C00D4D" w:rsidRDefault="00C00D4D" w:rsidP="00C00D4D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F505C8" w:rsidRPr="00F505C8" w:rsidRDefault="00F505C8" w:rsidP="00431446">
      <w:pPr>
        <w:pStyle w:val="ListParagraph"/>
        <w:numPr>
          <w:ilvl w:val="0"/>
          <w:numId w:val="25"/>
        </w:numPr>
        <w:spacing w:line="240" w:lineRule="auto"/>
        <w:ind w:left="1134" w:hanging="774"/>
        <w:rPr>
          <w:rFonts w:ascii="Comic Sans MS" w:hAnsi="Comic Sans MS"/>
          <w:b/>
          <w:vanish/>
          <w:sz w:val="27"/>
          <w:szCs w:val="27"/>
        </w:rPr>
      </w:pPr>
    </w:p>
    <w:p w:rsidR="0085003C" w:rsidRPr="009D43AD" w:rsidRDefault="009D43AD" w:rsidP="00431446">
      <w:pPr>
        <w:pStyle w:val="ListParagraph"/>
        <w:numPr>
          <w:ilvl w:val="0"/>
          <w:numId w:val="25"/>
        </w:numPr>
        <w:spacing w:line="240" w:lineRule="auto"/>
        <w:ind w:left="1134" w:hanging="774"/>
        <w:rPr>
          <w:rFonts w:ascii="Comic Sans MS" w:hAnsi="Comic Sans MS"/>
          <w:b/>
          <w:sz w:val="27"/>
          <w:szCs w:val="27"/>
        </w:rPr>
      </w:pPr>
      <w:r w:rsidRPr="009D43AD">
        <w:rPr>
          <w:rFonts w:ascii="Comic Sans MS" w:hAnsi="Comic Sans MS"/>
          <w:b/>
          <w:sz w:val="27"/>
          <w:szCs w:val="27"/>
        </w:rPr>
        <w:t xml:space="preserve">Explain </w:t>
      </w:r>
      <w:r>
        <w:rPr>
          <w:rFonts w:ascii="Comic Sans MS" w:hAnsi="Comic Sans MS"/>
          <w:b/>
          <w:sz w:val="27"/>
          <w:szCs w:val="27"/>
        </w:rPr>
        <w:t>w</w:t>
      </w:r>
      <w:r w:rsidR="0085003C" w:rsidRPr="009D43AD">
        <w:rPr>
          <w:rFonts w:ascii="Comic Sans MS" w:hAnsi="Comic Sans MS"/>
          <w:b/>
          <w:sz w:val="27"/>
          <w:szCs w:val="27"/>
        </w:rPr>
        <w:t>hat is m</w:t>
      </w:r>
      <w:r>
        <w:rPr>
          <w:rFonts w:ascii="Comic Sans MS" w:hAnsi="Comic Sans MS"/>
          <w:b/>
          <w:sz w:val="27"/>
          <w:szCs w:val="27"/>
        </w:rPr>
        <w:t>eant by the term first electron affinity</w:t>
      </w:r>
      <w:r w:rsidR="0085003C" w:rsidRPr="009D43AD">
        <w:rPr>
          <w:rFonts w:ascii="Comic Sans MS" w:hAnsi="Comic Sans MS"/>
          <w:b/>
          <w:sz w:val="27"/>
          <w:szCs w:val="27"/>
        </w:rPr>
        <w:t xml:space="preserve">?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</w:t>
      </w:r>
      <w:r w:rsidR="0085003C" w:rsidRPr="009D43AD">
        <w:rPr>
          <w:rFonts w:ascii="Comic Sans MS" w:hAnsi="Comic Sans MS"/>
          <w:b/>
          <w:sz w:val="27"/>
          <w:szCs w:val="27"/>
        </w:rPr>
        <w:t>(01 mark)</w:t>
      </w:r>
    </w:p>
    <w:p w:rsidR="0085003C" w:rsidRPr="0085003C" w:rsidRDefault="0085003C" w:rsidP="0085003C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C443EA" w:rsidRPr="00B01A6C" w:rsidRDefault="001D141B" w:rsidP="00431446">
      <w:pPr>
        <w:pStyle w:val="ListParagraph"/>
        <w:numPr>
          <w:ilvl w:val="0"/>
          <w:numId w:val="6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an equation to represent the first electron affinity of </w:t>
      </w: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 w:rsidR="007F00FE" w:rsidRPr="00B01A6C">
        <w:rPr>
          <w:rFonts w:ascii="Comic Sans MS" w:hAnsi="Comic Sans MS"/>
          <w:b/>
          <w:sz w:val="27"/>
          <w:szCs w:val="27"/>
        </w:rPr>
        <w:t>.</w:t>
      </w:r>
      <w:r w:rsidR="00B01A6C">
        <w:rPr>
          <w:rFonts w:ascii="Comic Sans MS" w:hAnsi="Comic Sans MS"/>
          <w:b/>
          <w:sz w:val="27"/>
          <w:szCs w:val="27"/>
        </w:rPr>
        <w:t xml:space="preserve">               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</w:t>
      </w:r>
      <w:r w:rsidR="00B01A6C">
        <w:rPr>
          <w:rFonts w:ascii="Comic Sans MS" w:hAnsi="Comic Sans MS"/>
          <w:b/>
          <w:sz w:val="27"/>
          <w:szCs w:val="27"/>
        </w:rPr>
        <w:t>(01 mark</w:t>
      </w:r>
      <w:r w:rsidR="007F00FE" w:rsidRPr="00B01A6C">
        <w:rPr>
          <w:rFonts w:ascii="Comic Sans MS" w:hAnsi="Comic Sans MS"/>
          <w:b/>
          <w:sz w:val="27"/>
          <w:szCs w:val="27"/>
        </w:rPr>
        <w:t>)</w:t>
      </w:r>
    </w:p>
    <w:p w:rsidR="00C443EA" w:rsidRPr="00C443EA" w:rsidRDefault="00C443EA" w:rsidP="00F6588D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F00FE" w:rsidRDefault="003B0367" w:rsidP="00431446">
      <w:pPr>
        <w:pStyle w:val="ListParagraph"/>
        <w:numPr>
          <w:ilvl w:val="0"/>
          <w:numId w:val="6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Explain why the value for the first electron affinity of </w:t>
      </w: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is negative whereas the value for the second electron affinity is positive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 w:rsidR="00956667">
        <w:rPr>
          <w:rFonts w:ascii="Comic Sans MS" w:hAnsi="Comic Sans MS"/>
          <w:b/>
          <w:sz w:val="27"/>
          <w:szCs w:val="27"/>
        </w:rPr>
        <w:t xml:space="preserve">(03 marks) </w:t>
      </w:r>
    </w:p>
    <w:p w:rsidR="005F0246" w:rsidRPr="0059548E" w:rsidRDefault="005F0246" w:rsidP="00956667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20E1E" w:rsidRDefault="00B20E1E" w:rsidP="00431446">
      <w:pPr>
        <w:pStyle w:val="ListParagraph"/>
        <w:numPr>
          <w:ilvl w:val="0"/>
          <w:numId w:val="25"/>
        </w:numPr>
        <w:spacing w:line="240" w:lineRule="auto"/>
        <w:ind w:left="1134" w:hanging="77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between chlorine and:</w:t>
      </w:r>
    </w:p>
    <w:p w:rsidR="00902837" w:rsidRPr="00B20E1E" w:rsidRDefault="00B20E1E" w:rsidP="00431446">
      <w:pPr>
        <w:pStyle w:val="ListParagraph"/>
        <w:numPr>
          <w:ilvl w:val="0"/>
          <w:numId w:val="28"/>
        </w:numPr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old dilute sodium hydroxide solution.          </w:t>
      </w:r>
      <w:r w:rsidR="00971DCA" w:rsidRPr="00B20E1E">
        <w:rPr>
          <w:rFonts w:ascii="Comic Sans MS" w:hAnsi="Comic Sans MS"/>
          <w:b/>
          <w:sz w:val="27"/>
          <w:szCs w:val="27"/>
        </w:rPr>
        <w:t>(01</w:t>
      </w:r>
      <w:r w:rsidRPr="00B20E1E">
        <w:rPr>
          <w:rFonts w:ascii="Comic Sans MS" w:hAnsi="Comic Sans MS"/>
          <w:b/>
          <w:sz w:val="27"/>
          <w:szCs w:val="27"/>
        </w:rPr>
        <w:t>½</w:t>
      </w:r>
      <w:r w:rsidR="00902837" w:rsidRPr="00B20E1E">
        <w:rPr>
          <w:rFonts w:ascii="Comic Sans MS" w:hAnsi="Comic Sans MS"/>
          <w:b/>
          <w:sz w:val="27"/>
          <w:szCs w:val="27"/>
        </w:rPr>
        <w:t xml:space="preserve"> mark</w:t>
      </w:r>
      <w:r w:rsidRPr="00B20E1E">
        <w:rPr>
          <w:rFonts w:ascii="Comic Sans MS" w:hAnsi="Comic Sans MS"/>
          <w:b/>
          <w:sz w:val="27"/>
          <w:szCs w:val="27"/>
        </w:rPr>
        <w:t>s</w:t>
      </w:r>
      <w:r w:rsidR="00902837" w:rsidRPr="00B20E1E">
        <w:rPr>
          <w:rFonts w:ascii="Comic Sans MS" w:hAnsi="Comic Sans MS"/>
          <w:b/>
          <w:sz w:val="27"/>
          <w:szCs w:val="27"/>
        </w:rPr>
        <w:t>)</w:t>
      </w:r>
    </w:p>
    <w:p w:rsidR="00902837" w:rsidRDefault="00902837" w:rsidP="00902837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020C7" w:rsidRPr="006020C7" w:rsidRDefault="006020C7" w:rsidP="00431446">
      <w:pPr>
        <w:pStyle w:val="ListParagraph"/>
        <w:numPr>
          <w:ilvl w:val="0"/>
          <w:numId w:val="28"/>
        </w:numPr>
        <w:spacing w:line="240" w:lineRule="auto"/>
        <w:ind w:left="1701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otassium iodide</w:t>
      </w:r>
      <w:r w:rsidRPr="006020C7">
        <w:rPr>
          <w:rFonts w:ascii="Comic Sans MS" w:hAnsi="Comic Sans MS"/>
          <w:b/>
          <w:sz w:val="27"/>
          <w:szCs w:val="27"/>
        </w:rPr>
        <w:t xml:space="preserve"> solution.          </w:t>
      </w:r>
      <w:r>
        <w:rPr>
          <w:rFonts w:ascii="Comic Sans MS" w:hAnsi="Comic Sans MS"/>
          <w:b/>
          <w:sz w:val="27"/>
          <w:szCs w:val="27"/>
        </w:rPr>
        <w:t xml:space="preserve">             </w:t>
      </w:r>
      <w:r w:rsidRPr="006020C7">
        <w:rPr>
          <w:rFonts w:ascii="Comic Sans MS" w:hAnsi="Comic Sans MS"/>
          <w:b/>
          <w:sz w:val="27"/>
          <w:szCs w:val="27"/>
        </w:rPr>
        <w:t>(01½ marks)</w:t>
      </w:r>
    </w:p>
    <w:p w:rsidR="006020C7" w:rsidRDefault="006020C7" w:rsidP="006020C7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47B2A" w:rsidRDefault="00F47B2A" w:rsidP="00431446">
      <w:pPr>
        <w:pStyle w:val="ListParagraph"/>
        <w:numPr>
          <w:ilvl w:val="0"/>
          <w:numId w:val="7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:</w:t>
      </w:r>
    </w:p>
    <w:p w:rsidR="00963DB1" w:rsidRPr="002E60AE" w:rsidRDefault="00F47B2A" w:rsidP="00431446">
      <w:pPr>
        <w:pStyle w:val="ListParagraph"/>
        <w:numPr>
          <w:ilvl w:val="0"/>
          <w:numId w:val="29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ould happen if the resultant mixture in a 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) was heated.              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</w:t>
      </w:r>
      <w:r w:rsidR="002E60AE">
        <w:rPr>
          <w:rFonts w:ascii="Comic Sans MS" w:hAnsi="Comic Sans MS"/>
          <w:b/>
          <w:sz w:val="27"/>
          <w:szCs w:val="27"/>
        </w:rPr>
        <w:t>(01½</w:t>
      </w:r>
      <w:r w:rsidR="00963DB1" w:rsidRPr="002E60AE">
        <w:rPr>
          <w:rFonts w:ascii="Comic Sans MS" w:hAnsi="Comic Sans MS"/>
          <w:b/>
          <w:sz w:val="27"/>
          <w:szCs w:val="27"/>
        </w:rPr>
        <w:t xml:space="preserve"> marks)</w:t>
      </w:r>
    </w:p>
    <w:p w:rsidR="00D77F79" w:rsidRDefault="009E1848" w:rsidP="0059548E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1090F" w:rsidRDefault="00D1090F" w:rsidP="00431446">
      <w:pPr>
        <w:pStyle w:val="ListParagraph"/>
        <w:numPr>
          <w:ilvl w:val="0"/>
          <w:numId w:val="29"/>
        </w:numPr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Happened in a (ii).                                 (01 mark)</w:t>
      </w:r>
    </w:p>
    <w:p w:rsidR="004E7C54" w:rsidRDefault="004E7C54" w:rsidP="004E7C54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61EB4" w:rsidRDefault="00561EB4" w:rsidP="00431446">
      <w:pPr>
        <w:pStyle w:val="ListParagraph"/>
        <w:numPr>
          <w:ilvl w:val="0"/>
          <w:numId w:val="32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omplete the following equations and in each case, outline the mechanism for the reaction</w:t>
      </w:r>
      <w:r w:rsidRPr="00561EB4">
        <w:rPr>
          <w:rFonts w:ascii="Comic Sans MS" w:hAnsi="Comic Sans MS"/>
          <w:b/>
          <w:sz w:val="27"/>
          <w:szCs w:val="27"/>
        </w:rPr>
        <w:t xml:space="preserve">.                                           </w:t>
      </w:r>
      <w:r>
        <w:rPr>
          <w:rFonts w:ascii="Comic Sans MS" w:hAnsi="Comic Sans MS"/>
          <w:b/>
          <w:sz w:val="27"/>
          <w:szCs w:val="27"/>
        </w:rPr>
        <w:t xml:space="preserve"> </w:t>
      </w:r>
    </w:p>
    <w:p w:rsidR="00561EB4" w:rsidRPr="00561EB4" w:rsidRDefault="00FF6AC0" w:rsidP="00431446">
      <w:pPr>
        <w:pStyle w:val="ListParagraph"/>
        <w:numPr>
          <w:ilvl w:val="0"/>
          <w:numId w:val="33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CH</w:t>
      </w:r>
      <w:r>
        <w:rPr>
          <w:rFonts w:ascii="Comic Sans MS" w:hAnsi="Comic Sans MS"/>
          <w:b/>
          <w:sz w:val="27"/>
          <w:szCs w:val="27"/>
          <w:vertAlign w:val="subscript"/>
        </w:rPr>
        <w:t>3</w:t>
      </w:r>
      <w:r>
        <w:rPr>
          <w:rFonts w:ascii="Comic Sans MS" w:hAnsi="Comic Sans MS"/>
          <w:b/>
          <w:sz w:val="27"/>
          <w:szCs w:val="27"/>
        </w:rPr>
        <w:t>C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>OH</w:t>
      </w:r>
      <w:r w:rsidRPr="00FF6AC0">
        <w:t xml:space="preserve"> </w:t>
      </w:r>
      <w:r>
        <w:object w:dxaOrig="2112" w:dyaOrig="757">
          <v:shape id="_x0000_i1028" type="#_x0000_t75" style="width:105.75pt;height:29.25pt" o:ole="">
            <v:imagedata r:id="rId12" o:title=""/>
          </v:shape>
          <o:OLEObject Type="Embed" ProgID="ChemDraw.Document.6.0" ShapeID="_x0000_i1028" DrawAspect="Content" ObjectID="_1760255570" r:id="rId13"/>
        </w:object>
      </w:r>
      <w:r>
        <w:rPr>
          <w:rFonts w:ascii="Comic Sans MS" w:hAnsi="Comic Sans MS"/>
          <w:b/>
          <w:sz w:val="27"/>
          <w:szCs w:val="27"/>
        </w:rPr>
        <w:t xml:space="preserve">                            </w:t>
      </w:r>
      <w:r w:rsidR="00561EB4" w:rsidRPr="00561EB4">
        <w:rPr>
          <w:rFonts w:ascii="Comic Sans MS" w:hAnsi="Comic Sans MS"/>
          <w:b/>
          <w:sz w:val="27"/>
          <w:szCs w:val="27"/>
        </w:rPr>
        <w:t>(03 marks)</w:t>
      </w:r>
    </w:p>
    <w:p w:rsidR="00561EB4" w:rsidRPr="00EE6767" w:rsidRDefault="00561EB4" w:rsidP="00561EB4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61EB4" w:rsidRDefault="00561EB4" w:rsidP="00561EB4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4362B2" w:rsidRDefault="004362B2" w:rsidP="004362B2">
      <w:pPr>
        <w:pStyle w:val="ListParagraph"/>
        <w:tabs>
          <w:tab w:val="left" w:pos="7410"/>
        </w:tabs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object w:dxaOrig="4867" w:dyaOrig="1115">
          <v:shape id="_x0000_i1029" type="#_x0000_t75" style="width:243pt;height:55.5pt" o:ole="">
            <v:imagedata r:id="rId14" o:title=""/>
          </v:shape>
          <o:OLEObject Type="Embed" ProgID="ChemDraw.Document.6.0" ShapeID="_x0000_i1029" DrawAspect="Content" ObjectID="_1760255571" r:id="rId15"/>
        </w:object>
      </w:r>
      <w:r>
        <w:t xml:space="preserve">    </w:t>
      </w:r>
      <w:r>
        <w:tab/>
        <w:t xml:space="preserve">          </w:t>
      </w:r>
      <w:r w:rsidRPr="004362B2">
        <w:rPr>
          <w:rFonts w:ascii="Comic Sans MS" w:hAnsi="Comic Sans MS"/>
          <w:b/>
          <w:sz w:val="27"/>
          <w:szCs w:val="27"/>
        </w:rPr>
        <w:t>(03 marks)</w:t>
      </w:r>
    </w:p>
    <w:p w:rsidR="004362B2" w:rsidRPr="00EE6767" w:rsidRDefault="004362B2" w:rsidP="004362B2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4362B2" w:rsidRDefault="004362B2" w:rsidP="004362B2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3323A" w:rsidRDefault="009A6819" w:rsidP="00431446">
      <w:pPr>
        <w:pStyle w:val="ListParagraph"/>
        <w:numPr>
          <w:ilvl w:val="0"/>
          <w:numId w:val="34"/>
        </w:numPr>
        <w:ind w:left="1276" w:hanging="85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Nylon-6</w:t>
      </w:r>
      <w:proofErr w:type="gramStart"/>
      <w:r>
        <w:rPr>
          <w:rFonts w:ascii="Comic Sans MS" w:hAnsi="Comic Sans MS"/>
          <w:b/>
          <w:sz w:val="27"/>
          <w:szCs w:val="27"/>
        </w:rPr>
        <w:t>,6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 is formed by the reaction between hexane-1,6-diamine and hexane-1,6-dioic acid.</w:t>
      </w:r>
    </w:p>
    <w:p w:rsidR="004B7FB2" w:rsidRDefault="009A6819" w:rsidP="00431446">
      <w:pPr>
        <w:pStyle w:val="ListParagraph"/>
        <w:numPr>
          <w:ilvl w:val="0"/>
          <w:numId w:val="8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formation of Nylon-6</w:t>
      </w:r>
      <w:proofErr w:type="gramStart"/>
      <w:r>
        <w:rPr>
          <w:rFonts w:ascii="Comic Sans MS" w:hAnsi="Comic Sans MS"/>
          <w:b/>
          <w:sz w:val="27"/>
          <w:szCs w:val="27"/>
        </w:rPr>
        <w:t>,6</w:t>
      </w:r>
      <w:proofErr w:type="gramEnd"/>
      <w:r w:rsidR="001411A0">
        <w:rPr>
          <w:rFonts w:ascii="Comic Sans MS" w:hAnsi="Comic Sans MS"/>
          <w:b/>
          <w:sz w:val="27"/>
          <w:szCs w:val="27"/>
        </w:rPr>
        <w:t>.</w:t>
      </w:r>
      <w:r>
        <w:rPr>
          <w:rFonts w:ascii="Comic Sans MS" w:hAnsi="Comic Sans MS"/>
          <w:b/>
          <w:sz w:val="27"/>
          <w:szCs w:val="27"/>
        </w:rPr>
        <w:t xml:space="preserve">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</w:t>
      </w:r>
      <w:r w:rsidR="001411A0">
        <w:rPr>
          <w:rFonts w:ascii="Comic Sans MS" w:hAnsi="Comic Sans MS"/>
          <w:b/>
          <w:sz w:val="27"/>
          <w:szCs w:val="27"/>
        </w:rPr>
        <w:t>(01</w:t>
      </w:r>
      <w:r>
        <w:rPr>
          <w:rFonts w:ascii="Comic Sans MS" w:hAnsi="Comic Sans MS"/>
          <w:b/>
          <w:sz w:val="27"/>
          <w:szCs w:val="27"/>
        </w:rPr>
        <w:t>½</w:t>
      </w:r>
      <w:r w:rsidR="001411A0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1411A0">
        <w:rPr>
          <w:rFonts w:ascii="Comic Sans MS" w:hAnsi="Comic Sans MS"/>
          <w:b/>
          <w:sz w:val="27"/>
          <w:szCs w:val="27"/>
        </w:rPr>
        <w:t>)</w:t>
      </w:r>
    </w:p>
    <w:p w:rsidR="00202CD4" w:rsidRDefault="001C44F0" w:rsidP="00844876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</w:t>
      </w:r>
      <w:r w:rsidR="00844876">
        <w:rPr>
          <w:rFonts w:ascii="Comic Sans MS" w:hAnsi="Comic Sans MS"/>
          <w:b/>
          <w:sz w:val="27"/>
          <w:szCs w:val="27"/>
        </w:rPr>
        <w:t>…..</w:t>
      </w:r>
    </w:p>
    <w:p w:rsidR="007328B7" w:rsidRDefault="007328B7" w:rsidP="00844876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 w:rsidRPr="00202CD4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44876">
        <w:rPr>
          <w:rFonts w:ascii="Comic Sans MS" w:hAnsi="Comic Sans MS"/>
          <w:b/>
          <w:sz w:val="27"/>
          <w:szCs w:val="27"/>
        </w:rPr>
        <w:t>……………</w:t>
      </w:r>
    </w:p>
    <w:p w:rsidR="00202CD4" w:rsidRDefault="00611414" w:rsidP="00431446">
      <w:pPr>
        <w:pStyle w:val="ListParagraph"/>
        <w:numPr>
          <w:ilvl w:val="0"/>
          <w:numId w:val="8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the type of polymerization involved in the formation of Nylon-6</w:t>
      </w:r>
      <w:proofErr w:type="gramStart"/>
      <w:r>
        <w:rPr>
          <w:rFonts w:ascii="Comic Sans MS" w:hAnsi="Comic Sans MS"/>
          <w:b/>
          <w:sz w:val="27"/>
          <w:szCs w:val="27"/>
        </w:rPr>
        <w:t>,6</w:t>
      </w:r>
      <w:proofErr w:type="gramEnd"/>
      <w:r w:rsidR="001411A0" w:rsidRPr="004B7FB2">
        <w:rPr>
          <w:rFonts w:ascii="Comic Sans MS" w:hAnsi="Comic Sans MS"/>
          <w:b/>
          <w:sz w:val="27"/>
          <w:szCs w:val="27"/>
        </w:rPr>
        <w:t xml:space="preserve">. </w:t>
      </w:r>
      <w:r w:rsidR="004B7FB2">
        <w:rPr>
          <w:rFonts w:ascii="Comic Sans MS" w:hAnsi="Comic Sans MS"/>
          <w:b/>
          <w:sz w:val="27"/>
          <w:szCs w:val="27"/>
        </w:rPr>
        <w:t xml:space="preserve">            </w:t>
      </w:r>
      <w:r>
        <w:rPr>
          <w:rFonts w:ascii="Comic Sans MS" w:hAnsi="Comic Sans MS"/>
          <w:b/>
          <w:sz w:val="27"/>
          <w:szCs w:val="27"/>
        </w:rPr>
        <w:t xml:space="preserve">                          (0½ mark</w:t>
      </w:r>
      <w:r w:rsidR="001411A0" w:rsidRPr="004B7FB2">
        <w:rPr>
          <w:rFonts w:ascii="Comic Sans MS" w:hAnsi="Comic Sans MS"/>
          <w:b/>
          <w:sz w:val="27"/>
          <w:szCs w:val="27"/>
        </w:rPr>
        <w:t>)</w:t>
      </w:r>
    </w:p>
    <w:p w:rsidR="00202CD4" w:rsidRPr="00202CD4" w:rsidRDefault="00202CD4" w:rsidP="00824772">
      <w:pPr>
        <w:spacing w:line="480" w:lineRule="auto"/>
        <w:ind w:left="1843" w:hanging="142"/>
        <w:rPr>
          <w:rFonts w:ascii="Comic Sans MS" w:hAnsi="Comic Sans MS"/>
          <w:b/>
          <w:sz w:val="27"/>
          <w:szCs w:val="27"/>
        </w:rPr>
      </w:pPr>
      <w:r w:rsidRPr="00202CD4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</w:t>
      </w:r>
    </w:p>
    <w:p w:rsidR="00A93BBD" w:rsidRDefault="00A93BBD" w:rsidP="00431446">
      <w:pPr>
        <w:pStyle w:val="ListParagraph"/>
        <w:numPr>
          <w:ilvl w:val="0"/>
          <w:numId w:val="30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osmotic pressure of a solution containing 2g/dm</w:t>
      </w:r>
      <w:r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 xml:space="preserve"> of Nylon-6,6 at 25</w:t>
      </w:r>
      <w:r>
        <w:rPr>
          <w:rFonts w:ascii="Cambria Math" w:hAnsi="Cambria Math"/>
          <w:b/>
          <w:sz w:val="27"/>
          <w:szCs w:val="27"/>
        </w:rPr>
        <w:t>ᵒ</w:t>
      </w:r>
      <w:r w:rsidR="007E6F98">
        <w:rPr>
          <w:rFonts w:ascii="Comic Sans MS" w:hAnsi="Comic Sans MS"/>
          <w:b/>
          <w:sz w:val="27"/>
          <w:szCs w:val="27"/>
        </w:rPr>
        <w:t>C was 202.</w:t>
      </w:r>
      <w:bookmarkStart w:id="0" w:name="_GoBack"/>
      <w:bookmarkEnd w:id="0"/>
      <w:r>
        <w:rPr>
          <w:rFonts w:ascii="Comic Sans MS" w:hAnsi="Comic Sans MS"/>
          <w:b/>
          <w:sz w:val="27"/>
          <w:szCs w:val="27"/>
        </w:rPr>
        <w:t>8Nm</w:t>
      </w:r>
      <w:r>
        <w:rPr>
          <w:rFonts w:ascii="Comic Sans MS" w:hAnsi="Comic Sans MS"/>
          <w:b/>
          <w:sz w:val="27"/>
          <w:szCs w:val="27"/>
          <w:vertAlign w:val="superscript"/>
        </w:rPr>
        <w:t>-2</w:t>
      </w:r>
    </w:p>
    <w:p w:rsidR="001411A0" w:rsidRPr="00A93BBD" w:rsidRDefault="00A93BBD" w:rsidP="00431446">
      <w:pPr>
        <w:pStyle w:val="ListParagraph"/>
        <w:numPr>
          <w:ilvl w:val="0"/>
          <w:numId w:val="31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alculate the relative molecular mass of Nylon-6</w:t>
      </w:r>
      <w:proofErr w:type="gramStart"/>
      <w:r>
        <w:rPr>
          <w:rFonts w:ascii="Comic Sans MS" w:hAnsi="Comic Sans MS"/>
          <w:b/>
          <w:sz w:val="27"/>
          <w:szCs w:val="27"/>
        </w:rPr>
        <w:t>,6</w:t>
      </w:r>
      <w:proofErr w:type="gramEnd"/>
      <w:r w:rsidR="001411A0" w:rsidRPr="00A93BBD">
        <w:rPr>
          <w:rFonts w:ascii="Comic Sans MS" w:hAnsi="Comic Sans MS"/>
          <w:b/>
          <w:sz w:val="27"/>
          <w:szCs w:val="27"/>
        </w:rPr>
        <w:t xml:space="preserve">. </w:t>
      </w:r>
      <w:r w:rsidR="004B7FB2" w:rsidRPr="00A93BBD">
        <w:rPr>
          <w:rFonts w:ascii="Comic Sans MS" w:hAnsi="Comic Sans MS"/>
          <w:b/>
          <w:sz w:val="27"/>
          <w:szCs w:val="27"/>
        </w:rPr>
        <w:t xml:space="preserve">              </w:t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</w:r>
      <w:r w:rsidR="004B7FB2" w:rsidRPr="00A93BBD">
        <w:rPr>
          <w:rFonts w:ascii="Comic Sans MS" w:hAnsi="Comic Sans MS"/>
          <w:b/>
          <w:sz w:val="27"/>
          <w:szCs w:val="27"/>
        </w:rPr>
        <w:tab/>
        <w:t xml:space="preserve">    </w:t>
      </w:r>
      <w:r>
        <w:rPr>
          <w:rFonts w:ascii="Comic Sans MS" w:hAnsi="Comic Sans MS"/>
          <w:b/>
          <w:sz w:val="27"/>
          <w:szCs w:val="27"/>
        </w:rPr>
        <w:t>(02</w:t>
      </w:r>
      <w:r w:rsidR="001411A0" w:rsidRPr="00A93BBD">
        <w:rPr>
          <w:rFonts w:ascii="Comic Sans MS" w:hAnsi="Comic Sans MS"/>
          <w:b/>
          <w:sz w:val="27"/>
          <w:szCs w:val="27"/>
        </w:rPr>
        <w:t xml:space="preserve"> marks)</w:t>
      </w:r>
    </w:p>
    <w:p w:rsidR="0069363A" w:rsidRDefault="0069363A" w:rsidP="00824772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24772">
        <w:rPr>
          <w:rFonts w:ascii="Comic Sans MS" w:hAnsi="Comic Sans MS"/>
          <w:b/>
          <w:sz w:val="27"/>
          <w:szCs w:val="27"/>
        </w:rPr>
        <w:t>……………………………</w:t>
      </w:r>
      <w:r w:rsidR="00521C7D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93BBD" w:rsidRPr="00A93BBD" w:rsidRDefault="00A93BBD" w:rsidP="00431446">
      <w:pPr>
        <w:pStyle w:val="ListParagraph"/>
        <w:numPr>
          <w:ilvl w:val="0"/>
          <w:numId w:val="31"/>
        </w:numPr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State one use of Nylon-6</w:t>
      </w:r>
      <w:proofErr w:type="gramStart"/>
      <w:r>
        <w:rPr>
          <w:rFonts w:ascii="Comic Sans MS" w:hAnsi="Comic Sans MS"/>
          <w:b/>
          <w:sz w:val="27"/>
          <w:szCs w:val="27"/>
        </w:rPr>
        <w:t>,6</w:t>
      </w:r>
      <w:proofErr w:type="gramEnd"/>
      <w:r>
        <w:rPr>
          <w:rFonts w:ascii="Comic Sans MS" w:hAnsi="Comic Sans MS"/>
          <w:b/>
          <w:sz w:val="27"/>
          <w:szCs w:val="27"/>
        </w:rPr>
        <w:t>.                     (0½ mark)</w:t>
      </w:r>
    </w:p>
    <w:p w:rsidR="00E634F9" w:rsidRDefault="00E634F9" w:rsidP="00E634F9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12162" w:rsidRDefault="00772516" w:rsidP="00431446">
      <w:pPr>
        <w:pStyle w:val="ListParagraph"/>
        <w:numPr>
          <w:ilvl w:val="0"/>
          <w:numId w:val="35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dissolution of each of the following salts in water. State whether the resultant solution is neutral, basic or acidic.</w:t>
      </w:r>
    </w:p>
    <w:p w:rsidR="008178C4" w:rsidRPr="00772516" w:rsidRDefault="005E3D06" w:rsidP="00431446">
      <w:pPr>
        <w:pStyle w:val="ListParagraph"/>
        <w:numPr>
          <w:ilvl w:val="0"/>
          <w:numId w:val="36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otassium chloride.                                     (02 marks)</w:t>
      </w:r>
    </w:p>
    <w:p w:rsidR="00622945" w:rsidRDefault="00622945" w:rsidP="00622945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 w:rsidRPr="0062294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..</w:t>
      </w:r>
    </w:p>
    <w:p w:rsidR="007A68DE" w:rsidRPr="008D3CE5" w:rsidRDefault="008D3CE5" w:rsidP="00431446">
      <w:pPr>
        <w:pStyle w:val="ListParagraph"/>
        <w:numPr>
          <w:ilvl w:val="0"/>
          <w:numId w:val="36"/>
        </w:numPr>
        <w:spacing w:line="360" w:lineRule="auto"/>
        <w:ind w:left="993" w:hanging="284"/>
        <w:rPr>
          <w:rFonts w:ascii="Comic Sans MS" w:hAnsi="Comic Sans MS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Aluminium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chloride</w:t>
      </w:r>
      <w:r w:rsidR="007A68DE" w:rsidRPr="008D3CE5">
        <w:rPr>
          <w:rFonts w:ascii="Comic Sans MS" w:hAnsi="Comic Sans MS"/>
          <w:b/>
          <w:sz w:val="27"/>
          <w:szCs w:val="27"/>
        </w:rPr>
        <w:t xml:space="preserve">.         </w:t>
      </w:r>
      <w:r>
        <w:rPr>
          <w:rFonts w:ascii="Comic Sans MS" w:hAnsi="Comic Sans MS"/>
          <w:b/>
          <w:sz w:val="27"/>
          <w:szCs w:val="27"/>
        </w:rPr>
        <w:t xml:space="preserve">                            </w:t>
      </w:r>
      <w:r w:rsidR="007A68DE" w:rsidRPr="008D3CE5">
        <w:rPr>
          <w:rFonts w:ascii="Comic Sans MS" w:hAnsi="Comic Sans MS"/>
          <w:b/>
          <w:sz w:val="27"/>
          <w:szCs w:val="27"/>
        </w:rPr>
        <w:t>(02 marks)</w:t>
      </w:r>
    </w:p>
    <w:p w:rsidR="00FC41D6" w:rsidRPr="00622945" w:rsidRDefault="00FC41D6" w:rsidP="00FC41D6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22945" w:rsidRPr="00442F5A" w:rsidRDefault="00124A1A" w:rsidP="00431446">
      <w:pPr>
        <w:pStyle w:val="ListParagraph"/>
        <w:numPr>
          <w:ilvl w:val="0"/>
          <w:numId w:val="36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odium </w:t>
      </w:r>
      <w:proofErr w:type="spellStart"/>
      <w:r>
        <w:rPr>
          <w:rFonts w:ascii="Comic Sans MS" w:hAnsi="Comic Sans MS"/>
          <w:b/>
          <w:sz w:val="27"/>
          <w:szCs w:val="27"/>
        </w:rPr>
        <w:t>propanoate</w:t>
      </w:r>
      <w:proofErr w:type="spellEnd"/>
      <w:r w:rsidR="00442F5A">
        <w:rPr>
          <w:rFonts w:ascii="Comic Sans MS" w:hAnsi="Comic Sans MS"/>
          <w:b/>
          <w:sz w:val="27"/>
          <w:szCs w:val="27"/>
        </w:rPr>
        <w:t xml:space="preserve">.     </w:t>
      </w:r>
      <w:r w:rsidR="00442F5A">
        <w:rPr>
          <w:rFonts w:ascii="Comic Sans MS" w:hAnsi="Comic Sans MS"/>
          <w:b/>
          <w:sz w:val="27"/>
          <w:szCs w:val="27"/>
        </w:rPr>
        <w:tab/>
      </w:r>
      <w:r w:rsidR="00442F5A">
        <w:rPr>
          <w:rFonts w:ascii="Comic Sans MS" w:hAnsi="Comic Sans MS"/>
          <w:b/>
          <w:sz w:val="27"/>
          <w:szCs w:val="27"/>
        </w:rPr>
        <w:tab/>
      </w:r>
      <w:r w:rsidR="00442F5A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</w:t>
      </w:r>
      <w:r w:rsidR="00442F5A">
        <w:rPr>
          <w:rFonts w:ascii="Comic Sans MS" w:hAnsi="Comic Sans MS"/>
          <w:b/>
          <w:sz w:val="27"/>
          <w:szCs w:val="27"/>
        </w:rPr>
        <w:t>(02</w:t>
      </w:r>
      <w:r w:rsidR="00CA2F8E" w:rsidRPr="00442F5A">
        <w:rPr>
          <w:rFonts w:ascii="Comic Sans MS" w:hAnsi="Comic Sans MS"/>
          <w:b/>
          <w:sz w:val="27"/>
          <w:szCs w:val="27"/>
        </w:rPr>
        <w:t xml:space="preserve"> marks)</w:t>
      </w:r>
    </w:p>
    <w:p w:rsidR="00521C7D" w:rsidRPr="00521C7D" w:rsidRDefault="00CA2F8E" w:rsidP="00521C7D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 w:rsidRPr="0062294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</w:t>
      </w:r>
      <w:r w:rsidR="00C967A8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.</w:t>
      </w:r>
    </w:p>
    <w:p w:rsidR="00C967A8" w:rsidRDefault="00C967A8" w:rsidP="00431446">
      <w:pPr>
        <w:pStyle w:val="ListParagraph"/>
        <w:numPr>
          <w:ilvl w:val="0"/>
          <w:numId w:val="37"/>
        </w:numPr>
        <w:spacing w:line="240" w:lineRule="auto"/>
        <w:ind w:left="567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Various concentrations of A and B were reacted at a constant temperature. The table below shows the initial concentrations of A and B with their initial rates for the reactio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2233"/>
        <w:gridCol w:w="2172"/>
        <w:gridCol w:w="2173"/>
        <w:gridCol w:w="2205"/>
      </w:tblGrid>
      <w:tr w:rsidR="00381941" w:rsidTr="00381941"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lastRenderedPageBreak/>
              <w:t>experiments</w:t>
            </w:r>
          </w:p>
        </w:tc>
        <w:tc>
          <w:tcPr>
            <w:tcW w:w="2337" w:type="dxa"/>
          </w:tcPr>
          <w:p w:rsidR="00381941" w:rsidRP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[A] (</w:t>
            </w:r>
            <w:proofErr w:type="spellStart"/>
            <w:r>
              <w:rPr>
                <w:rFonts w:ascii="Comic Sans MS" w:hAnsi="Comic Sans MS"/>
                <w:b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/>
                <w:b/>
                <w:sz w:val="27"/>
                <w:szCs w:val="27"/>
              </w:rPr>
              <w:t>/dm</w:t>
            </w:r>
            <w:r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/>
                <w:b/>
                <w:sz w:val="27"/>
                <w:szCs w:val="27"/>
              </w:rPr>
              <w:t>)</w:t>
            </w:r>
          </w:p>
        </w:tc>
        <w:tc>
          <w:tcPr>
            <w:tcW w:w="2338" w:type="dxa"/>
          </w:tcPr>
          <w:p w:rsidR="00381941" w:rsidRP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[B] (</w:t>
            </w:r>
            <w:proofErr w:type="spellStart"/>
            <w:r>
              <w:rPr>
                <w:rFonts w:ascii="Comic Sans MS" w:hAnsi="Comic Sans MS"/>
                <w:b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/>
                <w:b/>
                <w:sz w:val="27"/>
                <w:szCs w:val="27"/>
              </w:rPr>
              <w:t>/dm</w:t>
            </w:r>
            <w:r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/>
                <w:b/>
                <w:sz w:val="27"/>
                <w:szCs w:val="27"/>
              </w:rPr>
              <w:t>)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Initial rate (</w:t>
            </w:r>
            <w:proofErr w:type="spellStart"/>
            <w:r>
              <w:rPr>
                <w:rFonts w:ascii="Comic Sans MS" w:hAnsi="Comic Sans MS"/>
                <w:b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/>
                <w:b/>
                <w:sz w:val="27"/>
                <w:szCs w:val="27"/>
              </w:rPr>
              <w:t>/dm</w:t>
            </w:r>
            <w:r w:rsidRPr="00381941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/>
                <w:b/>
                <w:sz w:val="27"/>
                <w:szCs w:val="27"/>
              </w:rPr>
              <w:t>/s</w:t>
            </w:r>
          </w:p>
        </w:tc>
      </w:tr>
      <w:tr w:rsidR="00381941" w:rsidTr="00381941"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1</w:t>
            </w:r>
          </w:p>
        </w:tc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.4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.4</w:t>
            </w:r>
          </w:p>
        </w:tc>
        <w:tc>
          <w:tcPr>
            <w:tcW w:w="2338" w:type="dxa"/>
          </w:tcPr>
          <w:p w:rsidR="00381941" w:rsidRP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7.00 x 10</w:t>
            </w:r>
            <w:r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4</w:t>
            </w:r>
          </w:p>
        </w:tc>
      </w:tr>
      <w:tr w:rsidR="00381941" w:rsidTr="00381941"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2</w:t>
            </w:r>
          </w:p>
        </w:tc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.8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.8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2.80 x 10</w:t>
            </w:r>
            <w:r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3</w:t>
            </w:r>
          </w:p>
        </w:tc>
      </w:tr>
      <w:tr w:rsidR="00381941" w:rsidTr="00381941"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3</w:t>
            </w:r>
          </w:p>
        </w:tc>
        <w:tc>
          <w:tcPr>
            <w:tcW w:w="2337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1.6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.8</w:t>
            </w:r>
          </w:p>
        </w:tc>
        <w:tc>
          <w:tcPr>
            <w:tcW w:w="2338" w:type="dxa"/>
          </w:tcPr>
          <w:p w:rsidR="00381941" w:rsidRDefault="00381941" w:rsidP="00381941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1.12 x 10</w:t>
            </w:r>
            <w:r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2</w:t>
            </w:r>
          </w:p>
        </w:tc>
      </w:tr>
    </w:tbl>
    <w:p w:rsidR="00381941" w:rsidRPr="00C967A8" w:rsidRDefault="00E6120A" w:rsidP="00431446">
      <w:pPr>
        <w:pStyle w:val="ListParagraph"/>
        <w:numPr>
          <w:ilvl w:val="0"/>
          <w:numId w:val="38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the order of reaction with respect to A and B.</w:t>
      </w:r>
      <w:r w:rsidR="00DD7E35">
        <w:rPr>
          <w:rFonts w:ascii="Comic Sans MS" w:hAnsi="Comic Sans MS"/>
          <w:b/>
          <w:sz w:val="27"/>
          <w:szCs w:val="27"/>
        </w:rPr>
        <w:t xml:space="preserve">         </w:t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</w:r>
      <w:r w:rsidR="00DD7E35">
        <w:rPr>
          <w:rFonts w:ascii="Comic Sans MS" w:hAnsi="Comic Sans MS"/>
          <w:b/>
          <w:sz w:val="27"/>
          <w:szCs w:val="27"/>
        </w:rPr>
        <w:tab/>
        <w:t xml:space="preserve"> </w:t>
      </w:r>
      <w:r>
        <w:rPr>
          <w:rFonts w:ascii="Comic Sans MS" w:hAnsi="Comic Sans MS"/>
          <w:b/>
          <w:sz w:val="27"/>
          <w:szCs w:val="27"/>
        </w:rPr>
        <w:t>(01 mark)</w:t>
      </w:r>
    </w:p>
    <w:p w:rsidR="003E3EB2" w:rsidRDefault="00A57303" w:rsidP="00F8347D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8347D">
        <w:rPr>
          <w:rFonts w:ascii="Comic Sans MS" w:hAnsi="Comic Sans MS"/>
          <w:b/>
          <w:sz w:val="27"/>
          <w:szCs w:val="27"/>
        </w:rPr>
        <w:t>………..</w:t>
      </w:r>
    </w:p>
    <w:p w:rsidR="00C013B6" w:rsidRPr="0010410A" w:rsidRDefault="0010410A" w:rsidP="00431446">
      <w:pPr>
        <w:pStyle w:val="ListParagraph"/>
        <w:numPr>
          <w:ilvl w:val="0"/>
          <w:numId w:val="38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Give a reason for your answer in (a) above</w:t>
      </w:r>
      <w:r w:rsidR="0027760F" w:rsidRPr="0010410A">
        <w:rPr>
          <w:rFonts w:ascii="Comic Sans MS" w:hAnsi="Comic Sans MS"/>
          <w:b/>
          <w:sz w:val="27"/>
          <w:szCs w:val="27"/>
        </w:rPr>
        <w:t xml:space="preserve">.    </w:t>
      </w:r>
      <w:r>
        <w:rPr>
          <w:rFonts w:ascii="Comic Sans MS" w:hAnsi="Comic Sans MS"/>
          <w:b/>
          <w:sz w:val="27"/>
          <w:szCs w:val="27"/>
        </w:rPr>
        <w:t xml:space="preserve">      (02 </w:t>
      </w:r>
      <w:r w:rsidR="0027760F" w:rsidRPr="0010410A">
        <w:rPr>
          <w:rFonts w:ascii="Comic Sans MS" w:hAnsi="Comic Sans MS"/>
          <w:b/>
          <w:sz w:val="27"/>
          <w:szCs w:val="27"/>
        </w:rPr>
        <w:t>mark</w:t>
      </w:r>
      <w:r w:rsidR="003E3EB2" w:rsidRPr="0010410A">
        <w:rPr>
          <w:rFonts w:ascii="Comic Sans MS" w:hAnsi="Comic Sans MS"/>
          <w:b/>
          <w:sz w:val="27"/>
          <w:szCs w:val="27"/>
        </w:rPr>
        <w:t>s</w:t>
      </w:r>
      <w:r w:rsidR="0027760F" w:rsidRPr="0010410A">
        <w:rPr>
          <w:rFonts w:ascii="Comic Sans MS" w:hAnsi="Comic Sans MS"/>
          <w:b/>
          <w:sz w:val="27"/>
          <w:szCs w:val="27"/>
        </w:rPr>
        <w:t>)</w:t>
      </w:r>
    </w:p>
    <w:p w:rsidR="00CA3D79" w:rsidRDefault="00CA3D79" w:rsidP="000D3AA1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</w:t>
      </w:r>
    </w:p>
    <w:p w:rsidR="001D350D" w:rsidRDefault="001D350D" w:rsidP="000D3AA1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013B6" w:rsidRPr="00492224" w:rsidRDefault="00492224" w:rsidP="00431446">
      <w:pPr>
        <w:pStyle w:val="ListParagraph"/>
        <w:numPr>
          <w:ilvl w:val="0"/>
          <w:numId w:val="38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termine the overall order of the reaction</w:t>
      </w:r>
      <w:r w:rsidR="00014D29" w:rsidRPr="00492224">
        <w:rPr>
          <w:rFonts w:ascii="Comic Sans MS" w:hAnsi="Comic Sans MS"/>
          <w:b/>
          <w:sz w:val="27"/>
          <w:szCs w:val="27"/>
        </w:rPr>
        <w:t xml:space="preserve">.     </w:t>
      </w:r>
      <w:r>
        <w:rPr>
          <w:rFonts w:ascii="Comic Sans MS" w:hAnsi="Comic Sans MS"/>
          <w:b/>
          <w:sz w:val="27"/>
          <w:szCs w:val="27"/>
        </w:rPr>
        <w:t xml:space="preserve">    </w:t>
      </w:r>
      <w:r w:rsidR="004E2EB6" w:rsidRPr="00492224">
        <w:rPr>
          <w:rFonts w:ascii="Comic Sans MS" w:hAnsi="Comic Sans MS"/>
          <w:b/>
          <w:sz w:val="27"/>
          <w:szCs w:val="27"/>
        </w:rPr>
        <w:t>(0</w:t>
      </w:r>
      <w:r w:rsidR="00014D29" w:rsidRPr="00492224">
        <w:rPr>
          <w:rFonts w:ascii="Comic Sans MS" w:hAnsi="Comic Sans MS"/>
          <w:b/>
          <w:sz w:val="27"/>
          <w:szCs w:val="27"/>
        </w:rPr>
        <w:t>1</w:t>
      </w:r>
      <w:r w:rsidR="00C013B6" w:rsidRPr="00492224">
        <w:rPr>
          <w:rFonts w:ascii="Comic Sans MS" w:hAnsi="Comic Sans MS"/>
          <w:b/>
          <w:sz w:val="27"/>
          <w:szCs w:val="27"/>
        </w:rPr>
        <w:t xml:space="preserve"> mark)</w:t>
      </w:r>
    </w:p>
    <w:p w:rsidR="00186E82" w:rsidRDefault="00186E82" w:rsidP="00186E82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DA4622" w:rsidRDefault="00DA4622" w:rsidP="00186E82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A22C7" w:rsidRDefault="00DA22C7" w:rsidP="00422AEE">
      <w:pPr>
        <w:pStyle w:val="ListParagraph"/>
        <w:spacing w:line="360" w:lineRule="auto"/>
        <w:ind w:left="1440"/>
        <w:jc w:val="center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t>SECTION B-54 MARKS</w:t>
      </w:r>
    </w:p>
    <w:p w:rsidR="0020096A" w:rsidRDefault="00DA22C7" w:rsidP="0020096A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t xml:space="preserve">Attempt </w:t>
      </w:r>
      <w:proofErr w:type="spellStart"/>
      <w:r>
        <w:rPr>
          <w:rFonts w:ascii="Castellar" w:hAnsi="Castellar"/>
          <w:sz w:val="27"/>
          <w:szCs w:val="27"/>
          <w:u w:val="single"/>
        </w:rPr>
        <w:t>ANy</w:t>
      </w:r>
      <w:proofErr w:type="spellEnd"/>
      <w:r>
        <w:rPr>
          <w:rFonts w:ascii="Castellar" w:hAnsi="Castellar"/>
          <w:b/>
          <w:sz w:val="27"/>
          <w:szCs w:val="27"/>
        </w:rPr>
        <w:t xml:space="preserve"> six questions in this section.</w:t>
      </w:r>
    </w:p>
    <w:p w:rsidR="0020096A" w:rsidRPr="00160AB5" w:rsidRDefault="00BD1388" w:rsidP="00431446">
      <w:pPr>
        <w:pStyle w:val="ListParagraph"/>
        <w:numPr>
          <w:ilvl w:val="0"/>
          <w:numId w:val="10"/>
        </w:numPr>
        <w:ind w:hanging="436"/>
        <w:rPr>
          <w:rFonts w:ascii="Castellar" w:hAnsi="Castellar"/>
          <w:b/>
          <w:sz w:val="27"/>
          <w:szCs w:val="27"/>
        </w:rPr>
      </w:pPr>
      <w:r w:rsidRPr="00160AB5">
        <w:rPr>
          <w:rFonts w:ascii="Comic Sans MS" w:hAnsi="Comic Sans MS"/>
          <w:b/>
          <w:sz w:val="27"/>
          <w:szCs w:val="27"/>
        </w:rPr>
        <w:lastRenderedPageBreak/>
        <w:t>Two isomeric compounds A &amp; B of molecular formula C</w:t>
      </w:r>
      <w:r w:rsidRPr="00160AB5">
        <w:rPr>
          <w:rFonts w:ascii="Comic Sans MS" w:hAnsi="Comic Sans MS"/>
          <w:b/>
          <w:sz w:val="27"/>
          <w:szCs w:val="27"/>
          <w:vertAlign w:val="subscript"/>
        </w:rPr>
        <w:t>3</w:t>
      </w:r>
      <w:r w:rsidRPr="00160AB5">
        <w:rPr>
          <w:rFonts w:ascii="Comic Sans MS" w:hAnsi="Comic Sans MS"/>
          <w:b/>
          <w:sz w:val="27"/>
          <w:szCs w:val="27"/>
        </w:rPr>
        <w:t>H</w:t>
      </w:r>
      <w:r w:rsidRPr="00160AB5">
        <w:rPr>
          <w:rFonts w:ascii="Comic Sans MS" w:hAnsi="Comic Sans MS"/>
          <w:b/>
          <w:sz w:val="27"/>
          <w:szCs w:val="27"/>
          <w:vertAlign w:val="subscript"/>
        </w:rPr>
        <w:t>8</w:t>
      </w:r>
      <w:r w:rsidRPr="00160AB5">
        <w:rPr>
          <w:rFonts w:ascii="Comic Sans MS" w:hAnsi="Comic Sans MS"/>
          <w:b/>
          <w:sz w:val="27"/>
          <w:szCs w:val="27"/>
        </w:rPr>
        <w:t>O can be oxidized to C &amp; D respectively.</w:t>
      </w:r>
      <w:r w:rsidR="00705F6B" w:rsidRPr="00160AB5">
        <w:rPr>
          <w:rFonts w:ascii="Comic Sans MS" w:hAnsi="Comic Sans MS"/>
          <w:b/>
          <w:sz w:val="27"/>
          <w:szCs w:val="27"/>
        </w:rPr>
        <w:t xml:space="preserve"> </w:t>
      </w:r>
      <w:r w:rsidRPr="00160AB5">
        <w:rPr>
          <w:rFonts w:ascii="Comic Sans MS" w:hAnsi="Comic Sans MS"/>
          <w:b/>
          <w:sz w:val="27"/>
          <w:szCs w:val="27"/>
        </w:rPr>
        <w:t>C reacts with Fehling’s solution to produce a red precipitate E</w:t>
      </w:r>
      <w:r w:rsidR="004E2EB6" w:rsidRPr="00160AB5">
        <w:rPr>
          <w:rFonts w:ascii="Comic Sans MS" w:hAnsi="Comic Sans MS"/>
          <w:b/>
          <w:sz w:val="27"/>
          <w:szCs w:val="27"/>
        </w:rPr>
        <w:t>.</w:t>
      </w:r>
      <w:r w:rsidRPr="00160AB5">
        <w:rPr>
          <w:rFonts w:ascii="Comic Sans MS" w:hAnsi="Comic Sans MS"/>
          <w:b/>
          <w:sz w:val="27"/>
          <w:szCs w:val="27"/>
        </w:rPr>
        <w:t xml:space="preserve">D has no action with Fehling’s solution but it gives a white crystalline product when reacted with a saturated solution of sodium hydrogen </w:t>
      </w:r>
      <w:proofErr w:type="spellStart"/>
      <w:r w:rsidRPr="00160AB5">
        <w:rPr>
          <w:rFonts w:ascii="Comic Sans MS" w:hAnsi="Comic Sans MS"/>
          <w:b/>
          <w:sz w:val="27"/>
          <w:szCs w:val="27"/>
        </w:rPr>
        <w:t>sulphite</w:t>
      </w:r>
      <w:proofErr w:type="spellEnd"/>
      <w:r w:rsidRPr="00160AB5">
        <w:rPr>
          <w:rFonts w:ascii="Comic Sans MS" w:hAnsi="Comic Sans MS"/>
          <w:b/>
          <w:sz w:val="27"/>
          <w:szCs w:val="27"/>
        </w:rPr>
        <w:t xml:space="preserve"> just like C.</w:t>
      </w:r>
    </w:p>
    <w:p w:rsidR="004E2EB6" w:rsidRPr="008E19C1" w:rsidRDefault="00C14E42" w:rsidP="00431446">
      <w:pPr>
        <w:pStyle w:val="ListParagraph"/>
        <w:numPr>
          <w:ilvl w:val="0"/>
          <w:numId w:val="5"/>
        </w:numPr>
        <w:ind w:left="1276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Identify the com</w:t>
      </w:r>
      <w:r w:rsidR="00B4266F">
        <w:rPr>
          <w:rFonts w:ascii="Comic Sans MS" w:hAnsi="Comic Sans MS"/>
          <w:b/>
          <w:sz w:val="27"/>
          <w:szCs w:val="27"/>
        </w:rPr>
        <w:t xml:space="preserve">pounds A, B, C, and D &amp; E.     </w:t>
      </w:r>
      <w:r>
        <w:rPr>
          <w:rFonts w:ascii="Comic Sans MS" w:hAnsi="Comic Sans MS"/>
          <w:b/>
          <w:sz w:val="27"/>
          <w:szCs w:val="27"/>
        </w:rPr>
        <w:t>(02</w:t>
      </w:r>
      <w:r w:rsidR="00B4266F">
        <w:rPr>
          <w:rFonts w:ascii="Comic Sans MS" w:hAnsi="Comic Sans MS"/>
          <w:b/>
          <w:sz w:val="27"/>
          <w:szCs w:val="27"/>
        </w:rPr>
        <w:t>½</w:t>
      </w:r>
      <w:r>
        <w:rPr>
          <w:rFonts w:ascii="Comic Sans MS" w:hAnsi="Comic Sans MS"/>
          <w:b/>
          <w:sz w:val="27"/>
          <w:szCs w:val="27"/>
        </w:rPr>
        <w:t xml:space="preserve"> marks)</w:t>
      </w:r>
    </w:p>
    <w:p w:rsidR="00CD2E57" w:rsidRDefault="00446F1E" w:rsidP="00446F1E">
      <w:pPr>
        <w:pStyle w:val="ListParagraph"/>
        <w:spacing w:line="480" w:lineRule="auto"/>
        <w:ind w:left="2215" w:hanging="93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: </w:t>
      </w:r>
      <w:r w:rsidR="00CD2E57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B: ………………………………………………………………………………………………………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: ………………………………………………………………………………………………………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: …………………………………………………………………………………………………………….</w:t>
      </w:r>
    </w:p>
    <w:p w:rsidR="00446F1E" w:rsidRPr="00831541" w:rsidRDefault="00446F1E" w:rsidP="00831541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: …………………………………………………………………………………………………………….</w:t>
      </w:r>
    </w:p>
    <w:p w:rsidR="000E1B46" w:rsidRPr="000E1B46" w:rsidRDefault="00FC376B" w:rsidP="00431446">
      <w:pPr>
        <w:pStyle w:val="ListParagraph"/>
        <w:numPr>
          <w:ilvl w:val="0"/>
          <w:numId w:val="5"/>
        </w:numPr>
        <w:ind w:left="1276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that takes place when the following compounds react with each other and name the main product.</w:t>
      </w:r>
      <w:r w:rsidR="000E1B46">
        <w:rPr>
          <w:rFonts w:ascii="Comic Sans MS" w:hAnsi="Comic Sans MS"/>
          <w:b/>
          <w:sz w:val="27"/>
          <w:szCs w:val="27"/>
        </w:rPr>
        <w:t xml:space="preserve">        </w:t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  <w:r w:rsidR="000E1B46">
        <w:rPr>
          <w:rFonts w:ascii="Comic Sans MS" w:hAnsi="Comic Sans MS"/>
          <w:b/>
          <w:sz w:val="27"/>
          <w:szCs w:val="27"/>
        </w:rPr>
        <w:tab/>
      </w:r>
    </w:p>
    <w:p w:rsidR="004E2EB6" w:rsidRPr="00CD2E57" w:rsidRDefault="000E1B46" w:rsidP="00431446">
      <w:pPr>
        <w:pStyle w:val="ListParagraph"/>
        <w:numPr>
          <w:ilvl w:val="0"/>
          <w:numId w:val="9"/>
        </w:numPr>
        <w:ind w:left="1701" w:hanging="425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 and hydroxylamine.                              (01 mark</w:t>
      </w:r>
      <w:r w:rsidR="004E2EB6">
        <w:rPr>
          <w:rFonts w:ascii="Comic Sans MS" w:hAnsi="Comic Sans MS"/>
          <w:b/>
          <w:sz w:val="27"/>
          <w:szCs w:val="27"/>
        </w:rPr>
        <w:t>)</w:t>
      </w:r>
    </w:p>
    <w:p w:rsidR="000E1B46" w:rsidRDefault="00CD2E57" w:rsidP="00CD2E57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E1B46" w:rsidRDefault="000E1B46" w:rsidP="00431446">
      <w:pPr>
        <w:pStyle w:val="ListParagraph"/>
        <w:numPr>
          <w:ilvl w:val="0"/>
          <w:numId w:val="9"/>
        </w:numPr>
        <w:spacing w:line="360" w:lineRule="auto"/>
        <w:ind w:left="1701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B and phosphorus (V) chloride.                    (01 mark)</w:t>
      </w:r>
    </w:p>
    <w:p w:rsidR="00CD2E57" w:rsidRDefault="00CD2E57" w:rsidP="00CD2E57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685033" w:rsidRPr="00375785" w:rsidRDefault="00685033" w:rsidP="00431446">
      <w:pPr>
        <w:pStyle w:val="ListParagraph"/>
        <w:numPr>
          <w:ilvl w:val="0"/>
          <w:numId w:val="9"/>
        </w:numPr>
        <w:spacing w:line="240" w:lineRule="auto"/>
        <w:ind w:hanging="578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lastRenderedPageBreak/>
        <w:t>C</w:t>
      </w:r>
      <w:r>
        <w:rPr>
          <w:rFonts w:ascii="Comic Sans MS" w:hAnsi="Comic Sans MS"/>
          <w:b/>
          <w:sz w:val="27"/>
          <w:szCs w:val="27"/>
        </w:rPr>
        <w:t xml:space="preserve"> and acidified potassium dichromate solution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½ marks)</w:t>
      </w:r>
    </w:p>
    <w:p w:rsidR="00375785" w:rsidRDefault="00375785" w:rsidP="00375785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6F73A8" w:rsidRDefault="006F73A8" w:rsidP="00431446">
      <w:pPr>
        <w:pStyle w:val="ListParagraph"/>
        <w:numPr>
          <w:ilvl w:val="0"/>
          <w:numId w:val="9"/>
        </w:numPr>
        <w:spacing w:line="240" w:lineRule="auto"/>
        <w:ind w:left="1843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roduct formed in b (ii) is heated with potassium hydroxide solution and ethanol.               (01½ marks)</w:t>
      </w:r>
    </w:p>
    <w:p w:rsidR="00F6603A" w:rsidRDefault="00F6603A" w:rsidP="0072400B">
      <w:pPr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 w:rsidRPr="00F6603A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422A0" w:rsidRDefault="00E422A0" w:rsidP="00431446">
      <w:pPr>
        <w:pStyle w:val="ListParagraph"/>
        <w:numPr>
          <w:ilvl w:val="0"/>
          <w:numId w:val="39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how how </w:t>
      </w:r>
      <w:proofErr w:type="spellStart"/>
      <w:r>
        <w:rPr>
          <w:rFonts w:ascii="Comic Sans MS" w:hAnsi="Comic Sans MS"/>
          <w:b/>
          <w:sz w:val="27"/>
          <w:szCs w:val="27"/>
        </w:rPr>
        <w:t>bromobenzen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can be converted to </w:t>
      </w:r>
      <w:proofErr w:type="spellStart"/>
      <w:r>
        <w:rPr>
          <w:rFonts w:ascii="Comic Sans MS" w:hAnsi="Comic Sans MS"/>
          <w:b/>
          <w:sz w:val="27"/>
          <w:szCs w:val="27"/>
        </w:rPr>
        <w:t>ethoxybenzen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½ marks)</w:t>
      </w:r>
    </w:p>
    <w:p w:rsidR="00896A01" w:rsidRPr="00896A01" w:rsidRDefault="00896A01" w:rsidP="00896A01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 w:rsidRPr="00896A01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14991" w:rsidRPr="0072400B" w:rsidRDefault="003626BD" w:rsidP="00431446">
      <w:pPr>
        <w:pStyle w:val="ListParagraph"/>
        <w:numPr>
          <w:ilvl w:val="0"/>
          <w:numId w:val="11"/>
        </w:numPr>
        <w:spacing w:line="240" w:lineRule="auto"/>
        <w:ind w:left="1276" w:hanging="916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hen ammonium dichromate was heated, a green solid, R was </w:t>
      </w:r>
      <w:r w:rsidR="00144FB9">
        <w:rPr>
          <w:rFonts w:ascii="Comic Sans MS" w:hAnsi="Comic Sans MS"/>
          <w:b/>
          <w:sz w:val="27"/>
          <w:szCs w:val="27"/>
        </w:rPr>
        <w:t>formed. Write equation for the reaction that took place.</w:t>
      </w:r>
      <w:r w:rsidR="0072400B">
        <w:rPr>
          <w:rFonts w:ascii="Comic Sans MS" w:hAnsi="Comic Sans MS"/>
          <w:b/>
          <w:sz w:val="27"/>
          <w:szCs w:val="27"/>
        </w:rPr>
        <w:t xml:space="preserve">       </w:t>
      </w:r>
      <w:r w:rsidR="003821A2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                        </w:t>
      </w:r>
      <w:r w:rsidR="00144FB9">
        <w:rPr>
          <w:rFonts w:ascii="Comic Sans MS" w:hAnsi="Comic Sans MS"/>
          <w:b/>
          <w:sz w:val="27"/>
          <w:szCs w:val="27"/>
        </w:rPr>
        <w:t xml:space="preserve">         </w:t>
      </w:r>
      <w:r>
        <w:rPr>
          <w:rFonts w:ascii="Comic Sans MS" w:hAnsi="Comic Sans MS"/>
          <w:b/>
          <w:sz w:val="27"/>
          <w:szCs w:val="27"/>
        </w:rPr>
        <w:t>(01</w:t>
      </w:r>
      <w:r w:rsidR="0072400B">
        <w:rPr>
          <w:rFonts w:ascii="Comic Sans MS" w:hAnsi="Comic Sans MS"/>
          <w:b/>
          <w:sz w:val="27"/>
          <w:szCs w:val="27"/>
        </w:rPr>
        <w:t>½</w:t>
      </w:r>
      <w:r w:rsidR="008E19C1" w:rsidRPr="0072400B">
        <w:rPr>
          <w:rFonts w:ascii="Comic Sans MS" w:hAnsi="Comic Sans MS"/>
          <w:b/>
          <w:sz w:val="27"/>
          <w:szCs w:val="27"/>
        </w:rPr>
        <w:t xml:space="preserve"> marks)</w:t>
      </w:r>
    </w:p>
    <w:p w:rsidR="003821A2" w:rsidRDefault="00C14991" w:rsidP="00C1499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50276" w:rsidRDefault="00C50276" w:rsidP="00431446">
      <w:pPr>
        <w:pStyle w:val="ListParagraph"/>
        <w:numPr>
          <w:ilvl w:val="0"/>
          <w:numId w:val="12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Green solid, R was heated with potassium hydroxide in contact with air</w:t>
      </w:r>
      <w:r w:rsidR="003821A2">
        <w:rPr>
          <w:rFonts w:ascii="Comic Sans MS" w:hAnsi="Comic Sans MS"/>
          <w:b/>
          <w:sz w:val="27"/>
          <w:szCs w:val="27"/>
        </w:rPr>
        <w:t>.</w:t>
      </w:r>
      <w:r>
        <w:rPr>
          <w:rFonts w:ascii="Comic Sans MS" w:hAnsi="Comic Sans MS"/>
          <w:b/>
          <w:sz w:val="27"/>
          <w:szCs w:val="27"/>
        </w:rPr>
        <w:t xml:space="preserve"> </w:t>
      </w:r>
    </w:p>
    <w:p w:rsidR="003821A2" w:rsidRPr="003821A2" w:rsidRDefault="00C50276" w:rsidP="00431446">
      <w:pPr>
        <w:pStyle w:val="ListParagraph"/>
        <w:numPr>
          <w:ilvl w:val="0"/>
          <w:numId w:val="40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as observed.                        (01 mark</w:t>
      </w:r>
      <w:r w:rsidR="003821A2">
        <w:rPr>
          <w:rFonts w:ascii="Comic Sans MS" w:hAnsi="Comic Sans MS"/>
          <w:b/>
          <w:sz w:val="27"/>
          <w:szCs w:val="27"/>
        </w:rPr>
        <w:t>)</w:t>
      </w:r>
    </w:p>
    <w:p w:rsidR="00795052" w:rsidRDefault="00C14991" w:rsidP="00C1499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95052" w:rsidRDefault="00795052" w:rsidP="00431446">
      <w:pPr>
        <w:pStyle w:val="ListParagraph"/>
        <w:numPr>
          <w:ilvl w:val="0"/>
          <w:numId w:val="40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 xml:space="preserve">Write the equation for the reaction that took place.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½ marks)</w:t>
      </w:r>
    </w:p>
    <w:p w:rsidR="00C14991" w:rsidRPr="00C14991" w:rsidRDefault="00C14991" w:rsidP="00C14991">
      <w:pPr>
        <w:pStyle w:val="ListParagraph"/>
        <w:spacing w:line="360" w:lineRule="auto"/>
        <w:ind w:left="1276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36A43" w:rsidRPr="00236A43" w:rsidRDefault="00756264" w:rsidP="00431446">
      <w:pPr>
        <w:pStyle w:val="ListParagraph"/>
        <w:numPr>
          <w:ilvl w:val="0"/>
          <w:numId w:val="5"/>
        </w:numPr>
        <w:ind w:left="1276" w:hanging="425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he compound formed in (b) above, when treated with water gave a yellow solution. The yellow solution turned orange when acidified with dilute sulphuric acid. Identify.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</w:p>
    <w:p w:rsidR="00C14991" w:rsidRPr="00236A43" w:rsidRDefault="00695A7F" w:rsidP="00431446">
      <w:pPr>
        <w:pStyle w:val="ListParagraph"/>
        <w:numPr>
          <w:ilvl w:val="0"/>
          <w:numId w:val="13"/>
        </w:numPr>
        <w:ind w:hanging="578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he ion that gives the yellow solution its </w:t>
      </w:r>
      <w:proofErr w:type="spellStart"/>
      <w:r>
        <w:rPr>
          <w:rFonts w:ascii="Comic Sans MS" w:hAnsi="Comic Sans MS"/>
          <w:b/>
          <w:sz w:val="27"/>
          <w:szCs w:val="27"/>
        </w:rPr>
        <w:t>colour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 (0½</w:t>
      </w:r>
      <w:r w:rsidR="00236A43" w:rsidRPr="00236A43">
        <w:rPr>
          <w:rFonts w:ascii="Comic Sans MS" w:hAnsi="Comic Sans MS"/>
          <w:b/>
          <w:sz w:val="27"/>
          <w:szCs w:val="27"/>
        </w:rPr>
        <w:t xml:space="preserve"> mark</w:t>
      </w:r>
      <w:r w:rsidR="00C14991" w:rsidRPr="00236A43">
        <w:rPr>
          <w:rFonts w:ascii="Comic Sans MS" w:hAnsi="Comic Sans MS"/>
          <w:b/>
          <w:sz w:val="27"/>
          <w:szCs w:val="27"/>
        </w:rPr>
        <w:t>)</w:t>
      </w:r>
    </w:p>
    <w:p w:rsidR="00A64A8C" w:rsidRDefault="005032BB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64A8C" w:rsidRDefault="00B0564F" w:rsidP="00431446">
      <w:pPr>
        <w:pStyle w:val="ListParagraph"/>
        <w:numPr>
          <w:ilvl w:val="0"/>
          <w:numId w:val="13"/>
        </w:numPr>
        <w:spacing w:line="240" w:lineRule="auto"/>
        <w:ind w:hanging="57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he ion that gives the orange solution its </w:t>
      </w:r>
      <w:proofErr w:type="spellStart"/>
      <w:r>
        <w:rPr>
          <w:rFonts w:ascii="Comic Sans MS" w:hAnsi="Comic Sans MS"/>
          <w:b/>
          <w:sz w:val="27"/>
          <w:szCs w:val="27"/>
        </w:rPr>
        <w:t>colour</w:t>
      </w:r>
      <w:proofErr w:type="spellEnd"/>
      <w:r w:rsidR="00A64A8C">
        <w:rPr>
          <w:rFonts w:ascii="Comic Sans MS" w:hAnsi="Comic Sans MS"/>
          <w:b/>
          <w:sz w:val="27"/>
          <w:szCs w:val="27"/>
        </w:rPr>
        <w:t xml:space="preserve">. </w:t>
      </w:r>
      <w:r>
        <w:rPr>
          <w:rFonts w:ascii="Comic Sans MS" w:hAnsi="Comic Sans MS"/>
          <w:b/>
          <w:sz w:val="27"/>
          <w:szCs w:val="27"/>
        </w:rPr>
        <w:t xml:space="preserve">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             (0½ mark</w:t>
      </w:r>
      <w:r w:rsidR="00A64A8C">
        <w:rPr>
          <w:rFonts w:ascii="Comic Sans MS" w:hAnsi="Comic Sans MS"/>
          <w:b/>
          <w:sz w:val="27"/>
          <w:szCs w:val="27"/>
        </w:rPr>
        <w:t>)</w:t>
      </w:r>
    </w:p>
    <w:p w:rsidR="005032BB" w:rsidRDefault="005032BB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031C82" w:rsidRPr="0060661A" w:rsidRDefault="00031C82" w:rsidP="00431446">
      <w:pPr>
        <w:pStyle w:val="ListParagraph"/>
        <w:numPr>
          <w:ilvl w:val="0"/>
          <w:numId w:val="40"/>
        </w:numPr>
        <w:spacing w:line="240" w:lineRule="auto"/>
        <w:ind w:left="1843" w:hanging="490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ionic equation for the reaction leading to the formation of the orange </w:t>
      </w:r>
      <w:proofErr w:type="spellStart"/>
      <w:r>
        <w:rPr>
          <w:rFonts w:ascii="Comic Sans MS" w:hAnsi="Comic Sans MS"/>
          <w:b/>
          <w:sz w:val="27"/>
          <w:szCs w:val="27"/>
        </w:rPr>
        <w:t>colour</w:t>
      </w:r>
      <w:proofErr w:type="spellEnd"/>
      <w:r>
        <w:rPr>
          <w:rFonts w:ascii="Comic Sans MS" w:hAnsi="Comic Sans MS"/>
          <w:b/>
          <w:sz w:val="27"/>
          <w:szCs w:val="27"/>
        </w:rPr>
        <w:t>.               (01½ marks)</w:t>
      </w:r>
    </w:p>
    <w:p w:rsidR="0060661A" w:rsidRDefault="0060661A" w:rsidP="0060661A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D5ACF" w:rsidRDefault="004D5ACF" w:rsidP="00431446">
      <w:pPr>
        <w:pStyle w:val="ListParagraph"/>
        <w:numPr>
          <w:ilvl w:val="0"/>
          <w:numId w:val="38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 w:rsidRPr="004D5ACF">
        <w:rPr>
          <w:rFonts w:ascii="Comic Sans MS" w:hAnsi="Comic Sans MS"/>
          <w:b/>
          <w:sz w:val="27"/>
          <w:szCs w:val="27"/>
        </w:rPr>
        <w:t>The resultant solution in c (iii) above was added to excess sodium hydroxide solution.</w:t>
      </w:r>
    </w:p>
    <w:p w:rsidR="004D5ACF" w:rsidRDefault="004D5ACF" w:rsidP="00431446">
      <w:pPr>
        <w:pStyle w:val="ListParagraph"/>
        <w:numPr>
          <w:ilvl w:val="0"/>
          <w:numId w:val="41"/>
        </w:numPr>
        <w:spacing w:line="240" w:lineRule="auto"/>
        <w:ind w:left="1418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as observed.                           (01 mark)</w:t>
      </w:r>
    </w:p>
    <w:p w:rsidR="00434C9B" w:rsidRDefault="00434C9B" w:rsidP="00434C9B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D5ACF" w:rsidRDefault="004D5ACF" w:rsidP="00431446">
      <w:pPr>
        <w:pStyle w:val="ListParagraph"/>
        <w:numPr>
          <w:ilvl w:val="0"/>
          <w:numId w:val="41"/>
        </w:numPr>
        <w:spacing w:line="240" w:lineRule="auto"/>
        <w:ind w:left="1418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equation for the reaction that took place.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½ marks)</w:t>
      </w:r>
    </w:p>
    <w:p w:rsidR="00434C9B" w:rsidRPr="004D5ACF" w:rsidRDefault="00434C9B" w:rsidP="00434C9B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43FA" w:rsidRPr="005A43FA" w:rsidRDefault="00F8657D" w:rsidP="00431446">
      <w:pPr>
        <w:pStyle w:val="ListParagraph"/>
        <w:numPr>
          <w:ilvl w:val="0"/>
          <w:numId w:val="14"/>
        </w:numPr>
        <w:spacing w:line="240" w:lineRule="auto"/>
        <w:ind w:left="1134" w:hanging="99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Nitric acid and water are miscible in all proportions. They form a constant boiling point mixture having a boiling point 121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, composition 68% by mass of Nitric acid and density 1.42g/cm</w:t>
      </w:r>
      <w:r w:rsidRPr="00F8657D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>.</w:t>
      </w:r>
      <w:r w:rsidR="005A43FA">
        <w:rPr>
          <w:rFonts w:ascii="Comic Sans MS" w:hAnsi="Comic Sans MS"/>
          <w:b/>
          <w:sz w:val="27"/>
          <w:szCs w:val="27"/>
        </w:rPr>
        <w:t xml:space="preserve">       </w:t>
      </w:r>
      <w:r w:rsidR="005A43FA">
        <w:rPr>
          <w:rFonts w:ascii="Comic Sans MS" w:hAnsi="Comic Sans MS"/>
          <w:b/>
          <w:sz w:val="27"/>
          <w:szCs w:val="27"/>
        </w:rPr>
        <w:tab/>
      </w:r>
      <w:r w:rsidR="005A43FA">
        <w:rPr>
          <w:rFonts w:ascii="Comic Sans MS" w:hAnsi="Comic Sans MS"/>
          <w:b/>
          <w:sz w:val="27"/>
          <w:szCs w:val="27"/>
        </w:rPr>
        <w:tab/>
      </w:r>
      <w:r w:rsidR="005A43FA">
        <w:rPr>
          <w:rFonts w:ascii="Comic Sans MS" w:hAnsi="Comic Sans MS"/>
          <w:b/>
          <w:sz w:val="27"/>
          <w:szCs w:val="27"/>
        </w:rPr>
        <w:tab/>
      </w:r>
      <w:r w:rsidR="005A43FA">
        <w:rPr>
          <w:rFonts w:ascii="Comic Sans MS" w:hAnsi="Comic Sans MS"/>
          <w:b/>
          <w:sz w:val="27"/>
          <w:szCs w:val="27"/>
        </w:rPr>
        <w:tab/>
        <w:t xml:space="preserve">     </w:t>
      </w:r>
      <w:r w:rsidR="005A43FA">
        <w:rPr>
          <w:rFonts w:ascii="Comic Sans MS" w:hAnsi="Comic Sans MS"/>
          <w:b/>
          <w:sz w:val="27"/>
          <w:szCs w:val="27"/>
        </w:rPr>
        <w:tab/>
      </w:r>
    </w:p>
    <w:p w:rsidR="00AA1529" w:rsidRPr="005A43FA" w:rsidRDefault="00EB1D38" w:rsidP="00431446">
      <w:pPr>
        <w:pStyle w:val="ListParagraph"/>
        <w:numPr>
          <w:ilvl w:val="0"/>
          <w:numId w:val="15"/>
        </w:numPr>
        <w:ind w:left="1418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fine the term constant boiling point mixture.   (01 mark</w:t>
      </w:r>
      <w:r w:rsidR="00AA1529" w:rsidRPr="005A43FA">
        <w:rPr>
          <w:rFonts w:ascii="Comic Sans MS" w:hAnsi="Comic Sans MS"/>
          <w:b/>
          <w:sz w:val="27"/>
          <w:szCs w:val="27"/>
        </w:rPr>
        <w:t>)</w:t>
      </w:r>
    </w:p>
    <w:p w:rsidR="00077DC5" w:rsidRDefault="00077DC5" w:rsidP="00A373E3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31702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..</w:t>
      </w:r>
    </w:p>
    <w:p w:rsidR="00152D2D" w:rsidRPr="005A43FA" w:rsidRDefault="000F2415" w:rsidP="00431446">
      <w:pPr>
        <w:pStyle w:val="ListParagraph"/>
        <w:numPr>
          <w:ilvl w:val="0"/>
          <w:numId w:val="15"/>
        </w:numPr>
        <w:spacing w:line="240" w:lineRule="auto"/>
        <w:ind w:left="1418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ketch a labelled diagram of the boiling point-composition for Nitric acid and water system. The boiling point of water and Nitric acid are 100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 and 83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 respectively.</w:t>
      </w:r>
      <w:r w:rsidR="00B64C13">
        <w:rPr>
          <w:rFonts w:ascii="Comic Sans MS" w:hAnsi="Comic Sans MS"/>
          <w:b/>
          <w:sz w:val="27"/>
          <w:szCs w:val="27"/>
        </w:rPr>
        <w:t xml:space="preserve">    </w:t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 w:rsidR="00B64C13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>(03</w:t>
      </w:r>
      <w:r w:rsidR="00152D2D" w:rsidRPr="005A43FA">
        <w:rPr>
          <w:rFonts w:ascii="Comic Sans MS" w:hAnsi="Comic Sans MS"/>
          <w:b/>
          <w:sz w:val="27"/>
          <w:szCs w:val="27"/>
        </w:rPr>
        <w:t xml:space="preserve"> marks)</w:t>
      </w:r>
    </w:p>
    <w:p w:rsidR="00152D2D" w:rsidRDefault="00152D2D" w:rsidP="00152D2D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C6C7C" w:rsidRDefault="00AC6C7C" w:rsidP="00152D2D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422B" w:rsidRPr="00A373E3" w:rsidRDefault="008D422B" w:rsidP="00152D2D">
      <w:pPr>
        <w:pStyle w:val="ListParagraph"/>
        <w:spacing w:line="360" w:lineRule="auto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A1529" w:rsidRDefault="008D422B" w:rsidP="008D422B">
      <w:pPr>
        <w:pStyle w:val="ListParagraph"/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b) Describe what would happen when 20% Nitric acid is fractionally distilled</w:t>
      </w:r>
      <w:r w:rsidR="00AA1529">
        <w:rPr>
          <w:rFonts w:ascii="Comic Sans MS" w:hAnsi="Comic Sans MS"/>
          <w:b/>
          <w:sz w:val="27"/>
          <w:szCs w:val="27"/>
        </w:rPr>
        <w:t>.</w:t>
      </w:r>
      <w:r w:rsidR="00CA46A8" w:rsidRPr="00CA46A8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                   (02</w:t>
      </w:r>
      <w:r w:rsidR="00CA46A8">
        <w:rPr>
          <w:rFonts w:ascii="Comic Sans MS" w:hAnsi="Comic Sans MS"/>
          <w:b/>
          <w:sz w:val="27"/>
          <w:szCs w:val="27"/>
        </w:rPr>
        <w:t xml:space="preserve"> marks)</w:t>
      </w:r>
    </w:p>
    <w:p w:rsidR="00E1350A" w:rsidRDefault="00E1350A" w:rsidP="003A079B">
      <w:pPr>
        <w:pStyle w:val="ListParagraph"/>
        <w:spacing w:line="48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A079B">
        <w:rPr>
          <w:rFonts w:ascii="Comic Sans MS" w:hAnsi="Comic Sans MS"/>
          <w:b/>
          <w:sz w:val="27"/>
          <w:szCs w:val="27"/>
        </w:rPr>
        <w:t>……………………………………………………………..</w:t>
      </w:r>
    </w:p>
    <w:p w:rsidR="006D2A05" w:rsidRDefault="006D2A05" w:rsidP="00431446">
      <w:pPr>
        <w:pStyle w:val="ListParagraph"/>
        <w:numPr>
          <w:ilvl w:val="0"/>
          <w:numId w:val="42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xplain why Nitric acid and water form a constant boiling point mixture.                                                   (01 mark)</w:t>
      </w:r>
    </w:p>
    <w:p w:rsidR="00715A64" w:rsidRDefault="00715A64" w:rsidP="00715A6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D0A77" w:rsidRDefault="00FD0A77" w:rsidP="00431446">
      <w:pPr>
        <w:pStyle w:val="ListParagraph"/>
        <w:numPr>
          <w:ilvl w:val="0"/>
          <w:numId w:val="43"/>
        </w:numPr>
        <w:spacing w:line="36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alculate the molarity of the boiling point mixture. (02 marks)</w:t>
      </w:r>
    </w:p>
    <w:p w:rsidR="00553A48" w:rsidRPr="006D2A05" w:rsidRDefault="00553A48" w:rsidP="00553A48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71E72" w:rsidRDefault="00AD0058" w:rsidP="00431446">
      <w:pPr>
        <w:pStyle w:val="ListParagraph"/>
        <w:numPr>
          <w:ilvl w:val="0"/>
          <w:numId w:val="44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0.0291g of compound, P containing carbon, hydrogen and oxygen gave 0.0581g of carbon dioxide gas and 0.0239g of water on complete combustion</w:t>
      </w:r>
      <w:r w:rsidR="009E7220" w:rsidRPr="00AD0058">
        <w:rPr>
          <w:rFonts w:ascii="Comic Sans MS" w:hAnsi="Comic Sans MS"/>
          <w:b/>
          <w:sz w:val="27"/>
          <w:szCs w:val="27"/>
        </w:rPr>
        <w:t xml:space="preserve">.      </w:t>
      </w:r>
      <w:r w:rsidR="00BB1338" w:rsidRPr="00AD0058">
        <w:rPr>
          <w:rFonts w:ascii="Comic Sans MS" w:hAnsi="Comic Sans MS"/>
          <w:b/>
          <w:sz w:val="27"/>
          <w:szCs w:val="27"/>
        </w:rPr>
        <w:tab/>
        <w:t xml:space="preserve">       </w:t>
      </w:r>
    </w:p>
    <w:p w:rsidR="009E7220" w:rsidRPr="00AD0058" w:rsidRDefault="00571E72" w:rsidP="00431446">
      <w:pPr>
        <w:pStyle w:val="ListParagraph"/>
        <w:numPr>
          <w:ilvl w:val="0"/>
          <w:numId w:val="45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Calculate the empirical formula of compound, P.   (03</w:t>
      </w:r>
      <w:r w:rsidR="00BB1338" w:rsidRPr="00AD0058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9E7220" w:rsidRPr="00AD0058">
        <w:rPr>
          <w:rFonts w:ascii="Comic Sans MS" w:hAnsi="Comic Sans MS"/>
          <w:b/>
          <w:sz w:val="27"/>
          <w:szCs w:val="27"/>
        </w:rPr>
        <w:t>)</w:t>
      </w:r>
    </w:p>
    <w:p w:rsidR="00102B39" w:rsidRDefault="00D57D60" w:rsidP="00D57D60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D1151" w:rsidRDefault="00ED1151" w:rsidP="00D57D60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102B39" w:rsidRPr="00102B39" w:rsidRDefault="00ED1151" w:rsidP="00431446">
      <w:pPr>
        <w:pStyle w:val="ListParagraph"/>
        <w:numPr>
          <w:ilvl w:val="0"/>
          <w:numId w:val="16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hen 0.14g of compound, P was </w:t>
      </w:r>
      <w:proofErr w:type="spellStart"/>
      <w:r>
        <w:rPr>
          <w:rFonts w:ascii="Comic Sans MS" w:hAnsi="Comic Sans MS"/>
          <w:b/>
          <w:sz w:val="27"/>
          <w:szCs w:val="27"/>
        </w:rPr>
        <w:t>vapourized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at a temperature of 20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</w:t>
      </w:r>
      <w:r w:rsidR="007455A1">
        <w:rPr>
          <w:rFonts w:ascii="Comic Sans MS" w:hAnsi="Comic Sans MS"/>
          <w:b/>
          <w:sz w:val="27"/>
          <w:szCs w:val="27"/>
        </w:rPr>
        <w:t xml:space="preserve"> and pressure of 740mmHg</w:t>
      </w:r>
      <w:r w:rsidR="008E5E51">
        <w:rPr>
          <w:rFonts w:ascii="Comic Sans MS" w:hAnsi="Comic Sans MS"/>
          <w:b/>
          <w:sz w:val="27"/>
          <w:szCs w:val="27"/>
        </w:rPr>
        <w:t>, it</w:t>
      </w:r>
      <w:r w:rsidR="007455A1">
        <w:rPr>
          <w:rFonts w:ascii="Comic Sans MS" w:hAnsi="Comic Sans MS"/>
          <w:b/>
          <w:sz w:val="27"/>
          <w:szCs w:val="27"/>
        </w:rPr>
        <w:t xml:space="preserve"> occupied a volume of 39.5cm</w:t>
      </w:r>
      <w:r w:rsidR="007455A1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="00102B39" w:rsidRPr="00102B39">
        <w:rPr>
          <w:rFonts w:ascii="Comic Sans MS" w:hAnsi="Comic Sans MS"/>
          <w:b/>
          <w:sz w:val="27"/>
          <w:szCs w:val="27"/>
        </w:rPr>
        <w:t>.</w:t>
      </w:r>
    </w:p>
    <w:p w:rsidR="007D3778" w:rsidRDefault="008E5E51" w:rsidP="00431446">
      <w:pPr>
        <w:pStyle w:val="ListParagraph"/>
        <w:numPr>
          <w:ilvl w:val="0"/>
          <w:numId w:val="17"/>
        </w:numPr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Determine the molecular formula of compound, P.         </w:t>
      </w:r>
      <w:r>
        <w:rPr>
          <w:rFonts w:ascii="Comic Sans MS" w:hAnsi="Comic Sans MS"/>
          <w:b/>
          <w:sz w:val="27"/>
          <w:szCs w:val="27"/>
        </w:rPr>
        <w:tab/>
        <w:t xml:space="preserve">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02</w:t>
      </w:r>
      <w:r w:rsidR="007D3778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7D3778">
        <w:rPr>
          <w:rFonts w:ascii="Comic Sans MS" w:hAnsi="Comic Sans MS"/>
          <w:b/>
          <w:sz w:val="27"/>
          <w:szCs w:val="27"/>
        </w:rPr>
        <w:t>)</w:t>
      </w:r>
    </w:p>
    <w:p w:rsidR="00D57D60" w:rsidRDefault="00D57D60" w:rsidP="002144B6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2978" w:rsidRDefault="002144B6" w:rsidP="002144B6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</w:t>
      </w:r>
    </w:p>
    <w:p w:rsidR="00C43B85" w:rsidRDefault="00C43B85" w:rsidP="002144B6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</w:t>
      </w:r>
    </w:p>
    <w:p w:rsidR="002D2978" w:rsidRPr="002D2978" w:rsidRDefault="00C76600" w:rsidP="00431446">
      <w:pPr>
        <w:pStyle w:val="ListParagraph"/>
        <w:numPr>
          <w:ilvl w:val="0"/>
          <w:numId w:val="17"/>
        </w:numPr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 xml:space="preserve">Compound, P reacted with sodium hydrogen carbonate with effervescence. Write the structural formula and IUPAC names for all the possible isomers of compound, P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(02</w:t>
      </w:r>
      <w:r w:rsidR="002D2978">
        <w:rPr>
          <w:rFonts w:ascii="Comic Sans MS" w:hAnsi="Comic Sans MS"/>
          <w:b/>
          <w:sz w:val="27"/>
          <w:szCs w:val="27"/>
        </w:rPr>
        <w:t xml:space="preserve"> marks)</w:t>
      </w:r>
    </w:p>
    <w:p w:rsidR="002144B6" w:rsidRPr="002D2978" w:rsidRDefault="002144B6" w:rsidP="00182589">
      <w:pPr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 w:rsidRPr="002D2978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D5D35">
        <w:rPr>
          <w:rFonts w:ascii="Comic Sans MS" w:hAnsi="Comic Sans MS"/>
          <w:b/>
          <w:sz w:val="27"/>
          <w:szCs w:val="27"/>
        </w:rPr>
        <w:t>…</w:t>
      </w:r>
    </w:p>
    <w:p w:rsidR="00EA63C0" w:rsidRPr="004E2686" w:rsidRDefault="004E2686" w:rsidP="00431446">
      <w:pPr>
        <w:pStyle w:val="ListParagraph"/>
        <w:numPr>
          <w:ilvl w:val="0"/>
          <w:numId w:val="30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s to show how one of the isomers of compound, P can be converted to 1-chloro-2-methylpropane.  (02</w:t>
      </w:r>
      <w:r w:rsidR="00AC0714" w:rsidRPr="004E2686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AC0714" w:rsidRPr="004E2686">
        <w:rPr>
          <w:rFonts w:ascii="Comic Sans MS" w:hAnsi="Comic Sans MS"/>
          <w:b/>
          <w:sz w:val="27"/>
          <w:szCs w:val="27"/>
        </w:rPr>
        <w:t>)</w:t>
      </w:r>
    </w:p>
    <w:p w:rsidR="00D57D60" w:rsidRDefault="00D57D60" w:rsidP="00D57D60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40CBB" w:rsidRDefault="000364B0" w:rsidP="00431446">
      <w:pPr>
        <w:pStyle w:val="ListParagraph"/>
        <w:numPr>
          <w:ilvl w:val="0"/>
          <w:numId w:val="44"/>
        </w:numPr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ould be observed and write equations for the reactions that would take place when:</w:t>
      </w:r>
    </w:p>
    <w:p w:rsidR="00695889" w:rsidRDefault="00846311" w:rsidP="00431446">
      <w:pPr>
        <w:pStyle w:val="ListParagraph"/>
        <w:numPr>
          <w:ilvl w:val="0"/>
          <w:numId w:val="46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Potassium iodide is added to acidified potassium </w:t>
      </w:r>
      <w:proofErr w:type="spellStart"/>
      <w:r>
        <w:rPr>
          <w:rFonts w:ascii="Comic Sans MS" w:hAnsi="Comic Sans MS"/>
          <w:b/>
          <w:sz w:val="27"/>
          <w:szCs w:val="27"/>
        </w:rPr>
        <w:t>mangan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(VII) solution.                                        </w:t>
      </w:r>
      <w:r w:rsidR="00FA518F" w:rsidRPr="00846311">
        <w:rPr>
          <w:rFonts w:ascii="Comic Sans MS" w:hAnsi="Comic Sans MS"/>
          <w:b/>
          <w:sz w:val="27"/>
          <w:szCs w:val="27"/>
        </w:rPr>
        <w:t>(02</w:t>
      </w:r>
      <w:r w:rsidRPr="00846311">
        <w:rPr>
          <w:rFonts w:ascii="Comic Sans MS" w:hAnsi="Comic Sans MS"/>
          <w:b/>
          <w:sz w:val="27"/>
          <w:szCs w:val="27"/>
        </w:rPr>
        <w:t>½</w:t>
      </w:r>
      <w:r w:rsidR="00695889" w:rsidRPr="00846311">
        <w:rPr>
          <w:rFonts w:ascii="Comic Sans MS" w:hAnsi="Comic Sans MS"/>
          <w:b/>
          <w:sz w:val="27"/>
          <w:szCs w:val="27"/>
        </w:rPr>
        <w:t xml:space="preserve"> marks)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: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Equation:</w:t>
      </w:r>
    </w:p>
    <w:p w:rsidR="00502672" w:rsidRPr="00220A18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6311" w:rsidRDefault="00846311" w:rsidP="00431446">
      <w:pPr>
        <w:pStyle w:val="ListParagraph"/>
        <w:numPr>
          <w:ilvl w:val="0"/>
          <w:numId w:val="46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Dilute hydrochloric acid is added to sodium </w:t>
      </w:r>
      <w:proofErr w:type="spellStart"/>
      <w:r>
        <w:rPr>
          <w:rFonts w:ascii="Comic Sans MS" w:hAnsi="Comic Sans MS"/>
          <w:b/>
          <w:sz w:val="27"/>
          <w:szCs w:val="27"/>
        </w:rPr>
        <w:t>thiosulph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solution.                                               (02½ marks)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: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502672" w:rsidRPr="00220A18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6311" w:rsidRDefault="00846311" w:rsidP="00431446">
      <w:pPr>
        <w:pStyle w:val="ListParagraph"/>
        <w:numPr>
          <w:ilvl w:val="0"/>
          <w:numId w:val="46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in (II) chloride is added to iron (III) </w:t>
      </w:r>
      <w:proofErr w:type="spellStart"/>
      <w:r>
        <w:rPr>
          <w:rFonts w:ascii="Comic Sans MS" w:hAnsi="Comic Sans MS"/>
          <w:b/>
          <w:sz w:val="27"/>
          <w:szCs w:val="27"/>
        </w:rPr>
        <w:t>sulph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solution.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2½ marks)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: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2672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502672" w:rsidRPr="00220A18" w:rsidRDefault="00502672" w:rsidP="00502672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04AAC" w:rsidRPr="00846311" w:rsidRDefault="005516CE" w:rsidP="00431446">
      <w:pPr>
        <w:pStyle w:val="ListParagraph"/>
        <w:numPr>
          <w:ilvl w:val="0"/>
          <w:numId w:val="46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2 or 3 drops of 2</w:t>
      </w:r>
      <w:proofErr w:type="gramStart"/>
      <w:r>
        <w:rPr>
          <w:rFonts w:ascii="Comic Sans MS" w:hAnsi="Comic Sans MS"/>
          <w:b/>
          <w:sz w:val="27"/>
          <w:szCs w:val="27"/>
        </w:rPr>
        <w:t>,4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-dinitrophenylhydrazine is added to a dilute solution of </w:t>
      </w:r>
      <w:proofErr w:type="spellStart"/>
      <w:r>
        <w:rPr>
          <w:rFonts w:ascii="Comic Sans MS" w:hAnsi="Comic Sans MS"/>
          <w:b/>
          <w:sz w:val="27"/>
          <w:szCs w:val="27"/>
        </w:rPr>
        <w:t>propanone</w:t>
      </w:r>
      <w:proofErr w:type="spellEnd"/>
      <w:r>
        <w:rPr>
          <w:rFonts w:ascii="Comic Sans MS" w:hAnsi="Comic Sans MS"/>
          <w:b/>
          <w:sz w:val="27"/>
          <w:szCs w:val="27"/>
        </w:rPr>
        <w:t>.                        (01½ marks)</w:t>
      </w:r>
    </w:p>
    <w:p w:rsidR="00502672" w:rsidRDefault="00502672" w:rsidP="00220A1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:</w:t>
      </w:r>
    </w:p>
    <w:p w:rsidR="00502672" w:rsidRDefault="005032BB" w:rsidP="00220A1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2672" w:rsidRDefault="00502672" w:rsidP="00220A1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Equation:</w:t>
      </w:r>
    </w:p>
    <w:p w:rsidR="00A614DE" w:rsidRPr="00220A18" w:rsidRDefault="005032BB" w:rsidP="00220A1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A1FB5" w:rsidRPr="00923B03" w:rsidRDefault="00923B03" w:rsidP="00431446">
      <w:pPr>
        <w:pStyle w:val="ListParagraph"/>
        <w:numPr>
          <w:ilvl w:val="0"/>
          <w:numId w:val="44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Name one reagent that can be used to </w:t>
      </w:r>
      <w:proofErr w:type="spellStart"/>
      <w:r>
        <w:rPr>
          <w:rFonts w:ascii="Comic Sans MS" w:hAnsi="Comic Sans MS"/>
          <w:b/>
          <w:sz w:val="27"/>
          <w:szCs w:val="27"/>
        </w:rPr>
        <w:t>distinquish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the following pairs of organic compounds and in each case state what would be observed when each compound of the pair is separated treated with the reagent you have named.</w:t>
      </w:r>
      <w:r w:rsidR="00473EBB" w:rsidRPr="00923B03">
        <w:rPr>
          <w:rFonts w:ascii="Comic Sans MS" w:hAnsi="Comic Sans MS"/>
          <w:b/>
          <w:sz w:val="27"/>
          <w:szCs w:val="27"/>
        </w:rPr>
        <w:t xml:space="preserve">                                      </w:t>
      </w:r>
    </w:p>
    <w:p w:rsidR="00923B03" w:rsidRDefault="00AA3B93" w:rsidP="00431446">
      <w:pPr>
        <w:pStyle w:val="ListParagraph"/>
        <w:numPr>
          <w:ilvl w:val="0"/>
          <w:numId w:val="47"/>
        </w:numPr>
        <w:spacing w:line="48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object w:dxaOrig="2648" w:dyaOrig="893">
          <v:shape id="_x0000_i1030" type="#_x0000_t75" style="width:132.75pt;height:45pt" o:ole="">
            <v:imagedata r:id="rId16" o:title=""/>
          </v:shape>
          <o:OLEObject Type="Embed" ProgID="ChemDraw.Document.6.0" ShapeID="_x0000_i1030" DrawAspect="Content" ObjectID="_1760255572" r:id="rId17"/>
        </w:object>
      </w:r>
      <w:r w:rsidR="007A7592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>and</w:t>
      </w:r>
      <w:r w:rsidR="007A7592">
        <w:rPr>
          <w:rFonts w:ascii="Comic Sans MS" w:hAnsi="Comic Sans MS"/>
          <w:b/>
          <w:sz w:val="27"/>
          <w:szCs w:val="27"/>
        </w:rPr>
        <w:t xml:space="preserve"> </w:t>
      </w:r>
      <w:r w:rsidR="007A7592">
        <w:object w:dxaOrig="1949" w:dyaOrig="1046">
          <v:shape id="_x0000_i1031" type="#_x0000_t75" style="width:97.5pt;height:52.5pt" o:ole="">
            <v:imagedata r:id="rId18" o:title=""/>
          </v:shape>
          <o:OLEObject Type="Embed" ProgID="ChemDraw.Document.6.0" ShapeID="_x0000_i1031" DrawAspect="Content" ObjectID="_1760255573" r:id="rId19"/>
        </w:object>
      </w:r>
      <w:r w:rsidR="00923B03">
        <w:rPr>
          <w:rFonts w:ascii="Comic Sans MS" w:hAnsi="Comic Sans MS"/>
          <w:b/>
          <w:sz w:val="27"/>
          <w:szCs w:val="27"/>
        </w:rPr>
        <w:t xml:space="preserve"> </w:t>
      </w:r>
      <w:r w:rsidR="007A7592">
        <w:rPr>
          <w:rFonts w:ascii="Comic Sans MS" w:hAnsi="Comic Sans MS"/>
          <w:b/>
          <w:sz w:val="27"/>
          <w:szCs w:val="27"/>
        </w:rPr>
        <w:t xml:space="preserve">            </w:t>
      </w:r>
      <w:r w:rsidR="00923B03">
        <w:rPr>
          <w:rFonts w:ascii="Comic Sans MS" w:hAnsi="Comic Sans MS"/>
          <w:b/>
          <w:sz w:val="27"/>
          <w:szCs w:val="27"/>
        </w:rPr>
        <w:t>(03 marks)</w:t>
      </w:r>
    </w:p>
    <w:p w:rsidR="00B01A81" w:rsidRDefault="00B01A81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Reagent:</w:t>
      </w:r>
    </w:p>
    <w:p w:rsidR="00716180" w:rsidRDefault="00716180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.</w:t>
      </w:r>
    </w:p>
    <w:p w:rsidR="00B01A81" w:rsidRDefault="00C72AE5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</w:t>
      </w:r>
    </w:p>
    <w:p w:rsidR="00B01A81" w:rsidRDefault="00B01A81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(s):</w:t>
      </w:r>
    </w:p>
    <w:p w:rsidR="00C72AE5" w:rsidRDefault="00C72AE5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F3132" w:rsidRDefault="00596E8B" w:rsidP="00431446">
      <w:pPr>
        <w:pStyle w:val="ListParagraph"/>
        <w:numPr>
          <w:ilvl w:val="0"/>
          <w:numId w:val="47"/>
        </w:numPr>
        <w:spacing w:line="48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H</w:t>
      </w:r>
      <w:r>
        <w:rPr>
          <w:rFonts w:ascii="Comic Sans MS" w:hAnsi="Comic Sans MS"/>
          <w:b/>
          <w:sz w:val="27"/>
          <w:szCs w:val="27"/>
          <w:vertAlign w:val="subscript"/>
        </w:rPr>
        <w:t>3</w:t>
      </w:r>
      <w:r>
        <w:rPr>
          <w:rFonts w:ascii="Comic Sans MS" w:hAnsi="Comic Sans MS"/>
          <w:b/>
          <w:sz w:val="27"/>
          <w:szCs w:val="27"/>
        </w:rPr>
        <w:t>COONa</w:t>
      </w:r>
      <w:r>
        <w:rPr>
          <w:rFonts w:ascii="Comic Sans MS" w:hAnsi="Comic Sans MS"/>
          <w:b/>
          <w:sz w:val="27"/>
          <w:szCs w:val="27"/>
          <w:vertAlign w:val="superscript"/>
        </w:rPr>
        <w:t>+</w:t>
      </w:r>
      <w:r>
        <w:rPr>
          <w:rFonts w:ascii="Comic Sans MS" w:hAnsi="Comic Sans MS"/>
          <w:b/>
          <w:sz w:val="27"/>
          <w:szCs w:val="27"/>
        </w:rPr>
        <w:t xml:space="preserve">  and  </w:t>
      </w:r>
      <w:proofErr w:type="spellStart"/>
      <w:r w:rsidR="00F94BF9">
        <w:rPr>
          <w:rFonts w:ascii="Comic Sans MS" w:hAnsi="Comic Sans MS"/>
          <w:b/>
          <w:sz w:val="27"/>
          <w:szCs w:val="27"/>
        </w:rPr>
        <w:t>NaOOCCOONa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                (03 marks)      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Reagent: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.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(s):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F3132" w:rsidRDefault="009F4DAD" w:rsidP="00431446">
      <w:pPr>
        <w:pStyle w:val="ListParagraph"/>
        <w:numPr>
          <w:ilvl w:val="0"/>
          <w:numId w:val="47"/>
        </w:numPr>
        <w:spacing w:line="48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object w:dxaOrig="1848" w:dyaOrig="893">
          <v:shape id="_x0000_i1032" type="#_x0000_t75" style="width:92.25pt;height:45pt" o:ole="">
            <v:imagedata r:id="rId20" o:title=""/>
          </v:shape>
          <o:OLEObject Type="Embed" ProgID="ChemDraw.Document.6.0" ShapeID="_x0000_i1032" DrawAspect="Content" ObjectID="_1760255574" r:id="rId21"/>
        </w:object>
      </w:r>
      <w:r>
        <w:rPr>
          <w:rFonts w:ascii="Comic Sans MS" w:hAnsi="Comic Sans MS"/>
          <w:b/>
          <w:sz w:val="27"/>
          <w:szCs w:val="27"/>
        </w:rPr>
        <w:t xml:space="preserve"> and    </w:t>
      </w:r>
      <w:r>
        <w:object w:dxaOrig="1399" w:dyaOrig="879">
          <v:shape id="_x0000_i1033" type="#_x0000_t75" style="width:69.75pt;height:44.25pt" o:ole="">
            <v:imagedata r:id="rId22" o:title=""/>
          </v:shape>
          <o:OLEObject Type="Embed" ProgID="ChemDraw.Document.6.0" ShapeID="_x0000_i1033" DrawAspect="Content" ObjectID="_1760255575" r:id="rId23"/>
        </w:object>
      </w:r>
      <w:r w:rsidRPr="009F4DAD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             (03 marks)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Reagent: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.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(s):</w:t>
      </w:r>
    </w:p>
    <w:p w:rsidR="00DF3132" w:rsidRDefault="00DF3132" w:rsidP="00DF3132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34C67" w:rsidRPr="00076AAA" w:rsidRDefault="00F34C67" w:rsidP="00431446">
      <w:pPr>
        <w:pStyle w:val="ListParagraph"/>
        <w:numPr>
          <w:ilvl w:val="0"/>
          <w:numId w:val="44"/>
        </w:numPr>
        <w:rPr>
          <w:rFonts w:ascii="Comic Sans MS" w:hAnsi="Comic Sans MS"/>
          <w:b/>
          <w:sz w:val="27"/>
          <w:szCs w:val="27"/>
        </w:rPr>
      </w:pPr>
      <w:proofErr w:type="spellStart"/>
      <w:r w:rsidRPr="00076AAA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076AAA">
        <w:rPr>
          <w:rFonts w:ascii="Comic Sans MS" w:hAnsi="Comic Sans MS"/>
          <w:b/>
          <w:sz w:val="27"/>
          <w:szCs w:val="27"/>
        </w:rPr>
        <w:t xml:space="preserve"> dichloride dioxide decomposes at high temperature according the equation below:</w:t>
      </w:r>
    </w:p>
    <w:p w:rsidR="00F34C67" w:rsidRDefault="00F34C67" w:rsidP="00F34C67">
      <w:pPr>
        <w:pStyle w:val="ListParagraph"/>
        <w:ind w:left="851"/>
        <w:rPr>
          <w:rFonts w:ascii="Comic Sans MS" w:hAnsi="Comic Sans MS"/>
          <w:b/>
          <w:sz w:val="27"/>
          <w:szCs w:val="27"/>
        </w:rPr>
      </w:pPr>
      <w:r>
        <w:object w:dxaOrig="3902" w:dyaOrig="395">
          <v:shape id="_x0000_i1034" type="#_x0000_t75" style="width:195pt;height:19.5pt" o:ole="">
            <v:imagedata r:id="rId24" o:title=""/>
          </v:shape>
          <o:OLEObject Type="Embed" ProgID="ChemDraw.Document.6.0" ShapeID="_x0000_i1034" DrawAspect="Content" ObjectID="_1760255576" r:id="rId25"/>
        </w:object>
      </w:r>
    </w:p>
    <w:p w:rsidR="00F34C67" w:rsidRDefault="00F34C67" w:rsidP="00F34C67">
      <w:pPr>
        <w:pStyle w:val="ListParagraph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hen 13.5g of </w:t>
      </w: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dichloride dioxide was placed in a 2 </w:t>
      </w:r>
      <w:proofErr w:type="spellStart"/>
      <w:r>
        <w:rPr>
          <w:rFonts w:ascii="Comic Sans MS" w:hAnsi="Comic Sans MS"/>
          <w:b/>
          <w:sz w:val="27"/>
          <w:szCs w:val="27"/>
        </w:rPr>
        <w:t>litres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vessel and heated at a pressure of 2 atmospheres, 1.5g of chlorine was formed at equilibrium.</w:t>
      </w:r>
    </w:p>
    <w:p w:rsidR="00F34C67" w:rsidRDefault="00F34C67" w:rsidP="00431446">
      <w:pPr>
        <w:pStyle w:val="ListParagraph"/>
        <w:numPr>
          <w:ilvl w:val="0"/>
          <w:numId w:val="48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the expression for the equilibrium constant, </w:t>
      </w:r>
      <w:proofErr w:type="spellStart"/>
      <w:proofErr w:type="gramStart"/>
      <w:r>
        <w:rPr>
          <w:rFonts w:ascii="Comic Sans MS" w:hAnsi="Comic Sans MS"/>
          <w:b/>
          <w:sz w:val="27"/>
          <w:szCs w:val="27"/>
        </w:rPr>
        <w:t>K</w:t>
      </w:r>
      <w:r>
        <w:rPr>
          <w:rFonts w:ascii="Comic Sans MS" w:hAnsi="Comic Sans MS"/>
          <w:b/>
          <w:sz w:val="27"/>
          <w:szCs w:val="27"/>
          <w:vertAlign w:val="subscript"/>
        </w:rPr>
        <w:t>p</w:t>
      </w:r>
      <w:proofErr w:type="spellEnd"/>
      <w:proofErr w:type="gramEnd"/>
      <w:r>
        <w:rPr>
          <w:rFonts w:ascii="Comic Sans MS" w:hAnsi="Comic Sans MS"/>
          <w:b/>
          <w:sz w:val="27"/>
          <w:szCs w:val="27"/>
        </w:rPr>
        <w:t xml:space="preserve">.         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(01 mark)</w:t>
      </w:r>
    </w:p>
    <w:p w:rsidR="00F34C67" w:rsidRDefault="00F34C67" w:rsidP="00F34C67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34C67" w:rsidRDefault="00F34C67" w:rsidP="00431446">
      <w:pPr>
        <w:pStyle w:val="ListParagraph"/>
        <w:numPr>
          <w:ilvl w:val="0"/>
          <w:numId w:val="48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alculate the value of equilibrium constant, </w:t>
      </w:r>
      <w:proofErr w:type="spellStart"/>
      <w:proofErr w:type="gramStart"/>
      <w:r>
        <w:rPr>
          <w:rFonts w:ascii="Comic Sans MS" w:hAnsi="Comic Sans MS"/>
          <w:b/>
          <w:sz w:val="27"/>
          <w:szCs w:val="27"/>
        </w:rPr>
        <w:t>K</w:t>
      </w:r>
      <w:r>
        <w:rPr>
          <w:rFonts w:ascii="Comic Sans MS" w:hAnsi="Comic Sans MS"/>
          <w:b/>
          <w:sz w:val="27"/>
          <w:szCs w:val="27"/>
          <w:vertAlign w:val="subscript"/>
        </w:rPr>
        <w:t>p</w:t>
      </w:r>
      <w:proofErr w:type="spellEnd"/>
      <w:proofErr w:type="gramEnd"/>
      <w:r>
        <w:rPr>
          <w:rFonts w:ascii="Comic Sans MS" w:hAnsi="Comic Sans MS"/>
          <w:b/>
          <w:sz w:val="27"/>
          <w:szCs w:val="27"/>
        </w:rPr>
        <w:t xml:space="preserve"> for the reaction and state its S.I unit.                      (05 marks)</w:t>
      </w:r>
    </w:p>
    <w:p w:rsidR="00F34C67" w:rsidRPr="00016083" w:rsidRDefault="00F34C67" w:rsidP="00F34C67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F34C67" w:rsidRDefault="00F34C67" w:rsidP="00F34C67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</w:p>
    <w:p w:rsidR="00F34C67" w:rsidRDefault="00F34C67" w:rsidP="00431446">
      <w:pPr>
        <w:pStyle w:val="ListParagraph"/>
        <w:numPr>
          <w:ilvl w:val="0"/>
          <w:numId w:val="48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what would happen to the position of equilibrium when: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(@0½ mark)</w:t>
      </w:r>
    </w:p>
    <w:p w:rsidR="00F34C67" w:rsidRDefault="00F34C67" w:rsidP="00431446">
      <w:pPr>
        <w:pStyle w:val="ListParagraph"/>
        <w:numPr>
          <w:ilvl w:val="0"/>
          <w:numId w:val="49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ressure of the system is reduced.</w:t>
      </w:r>
    </w:p>
    <w:p w:rsidR="00F34C67" w:rsidRDefault="00F34C67" w:rsidP="00F34C67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,………………………………………………………………</w:t>
      </w:r>
    </w:p>
    <w:p w:rsidR="00F34C67" w:rsidRDefault="00F34C67" w:rsidP="00431446">
      <w:pPr>
        <w:pStyle w:val="ListParagraph"/>
        <w:numPr>
          <w:ilvl w:val="0"/>
          <w:numId w:val="49"/>
        </w:numPr>
        <w:ind w:left="1560" w:hanging="426"/>
        <w:rPr>
          <w:rFonts w:ascii="Comic Sans MS" w:hAnsi="Comic Sans MS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dioxide gas is removed from the equilibrium mixture.</w:t>
      </w:r>
    </w:p>
    <w:p w:rsidR="00F34C67" w:rsidRDefault="00F34C67" w:rsidP="00F34C67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,………………………………………………………………</w:t>
      </w:r>
    </w:p>
    <w:p w:rsidR="00F34C67" w:rsidRDefault="00F34C67" w:rsidP="00431446">
      <w:pPr>
        <w:pStyle w:val="ListParagraph"/>
        <w:numPr>
          <w:ilvl w:val="0"/>
          <w:numId w:val="49"/>
        </w:numPr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hlorine gas is added to the equilibrium mixture.</w:t>
      </w:r>
    </w:p>
    <w:p w:rsidR="00F34C67" w:rsidRDefault="00F34C67" w:rsidP="00F34C67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,………………………………………………………………</w:t>
      </w:r>
    </w:p>
    <w:p w:rsidR="00F34C67" w:rsidRDefault="00F34C67" w:rsidP="00431446">
      <w:pPr>
        <w:pStyle w:val="ListParagraph"/>
        <w:numPr>
          <w:ilvl w:val="0"/>
          <w:numId w:val="48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xplain your answer in c (iii) above.                (01½ marks)</w:t>
      </w:r>
    </w:p>
    <w:p w:rsidR="00F34C67" w:rsidRPr="0093676B" w:rsidRDefault="00F34C67" w:rsidP="00F34C67">
      <w:pPr>
        <w:pStyle w:val="ListParagraph"/>
        <w:spacing w:line="360" w:lineRule="auto"/>
        <w:ind w:left="810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,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F4F01" w:rsidRDefault="008B00F1" w:rsidP="00431446">
      <w:pPr>
        <w:pStyle w:val="ListParagraph"/>
        <w:numPr>
          <w:ilvl w:val="0"/>
          <w:numId w:val="18"/>
        </w:numPr>
        <w:spacing w:line="240" w:lineRule="auto"/>
        <w:ind w:left="709" w:hanging="91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the:</w:t>
      </w:r>
    </w:p>
    <w:p w:rsidR="00D86B41" w:rsidRPr="005F4F01" w:rsidRDefault="008B00F1" w:rsidP="00431446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formula and name of the main ore of zinc.      (01 mark</w:t>
      </w:r>
      <w:r w:rsidR="005F4F01">
        <w:rPr>
          <w:rFonts w:ascii="Comic Sans MS" w:hAnsi="Comic Sans MS"/>
          <w:b/>
          <w:sz w:val="27"/>
          <w:szCs w:val="27"/>
        </w:rPr>
        <w:t>)</w:t>
      </w:r>
      <w:r w:rsidR="00633FC0" w:rsidRPr="005F4F01">
        <w:rPr>
          <w:rFonts w:ascii="Comic Sans MS" w:hAnsi="Comic Sans MS"/>
          <w:b/>
          <w:sz w:val="27"/>
          <w:szCs w:val="27"/>
        </w:rPr>
        <w:t xml:space="preserve">      </w:t>
      </w:r>
    </w:p>
    <w:p w:rsidR="00537904" w:rsidRDefault="00D86B41" w:rsidP="00FA28B7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A28B7" w:rsidRPr="00FA28B7" w:rsidRDefault="00330B0D" w:rsidP="00431446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the method which can be used to concentrate the ore you have named in a 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 above.                 (0½ mark</w:t>
      </w:r>
      <w:r w:rsidR="00FA28B7">
        <w:rPr>
          <w:rFonts w:ascii="Comic Sans MS" w:hAnsi="Comic Sans MS"/>
          <w:b/>
          <w:sz w:val="27"/>
          <w:szCs w:val="27"/>
        </w:rPr>
        <w:t>)</w:t>
      </w:r>
    </w:p>
    <w:p w:rsidR="00181112" w:rsidRDefault="00537904" w:rsidP="000610D1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610D1" w:rsidRDefault="003633C0" w:rsidP="00431446">
      <w:pPr>
        <w:pStyle w:val="ListParagraph"/>
        <w:numPr>
          <w:ilvl w:val="0"/>
          <w:numId w:val="20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concentrated ore in a (ii) was converted to zinc oxide.</w:t>
      </w:r>
      <w:r w:rsidR="000610D1">
        <w:rPr>
          <w:rFonts w:ascii="Comic Sans MS" w:hAnsi="Comic Sans MS"/>
          <w:b/>
          <w:sz w:val="27"/>
          <w:szCs w:val="27"/>
        </w:rPr>
        <w:t xml:space="preserve">       </w:t>
      </w:r>
      <w:r>
        <w:rPr>
          <w:rFonts w:ascii="Comic Sans MS" w:hAnsi="Comic Sans MS"/>
          <w:b/>
          <w:sz w:val="27"/>
          <w:szCs w:val="27"/>
        </w:rPr>
        <w:t xml:space="preserve">                  </w:t>
      </w:r>
    </w:p>
    <w:p w:rsidR="000610D1" w:rsidRPr="000610D1" w:rsidRDefault="003633C0" w:rsidP="00431446">
      <w:pPr>
        <w:pStyle w:val="ListParagraph"/>
        <w:numPr>
          <w:ilvl w:val="0"/>
          <w:numId w:val="21"/>
        </w:numPr>
        <w:spacing w:line="240" w:lineRule="auto"/>
        <w:ind w:left="1418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how the conversion was carried out.        (0½ mark)</w:t>
      </w:r>
    </w:p>
    <w:p w:rsidR="00181112" w:rsidRDefault="00181112" w:rsidP="00D86B41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E550B" w:rsidRDefault="00904519" w:rsidP="00431446">
      <w:pPr>
        <w:pStyle w:val="ListParagraph"/>
        <w:numPr>
          <w:ilvl w:val="0"/>
          <w:numId w:val="21"/>
        </w:numPr>
        <w:spacing w:line="240" w:lineRule="auto"/>
        <w:ind w:left="1418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that led to the formation of zinc oxide.                                      (01½ marks)</w:t>
      </w:r>
    </w:p>
    <w:p w:rsidR="000E550B" w:rsidRDefault="000E550B" w:rsidP="000E550B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E550B" w:rsidRDefault="00904519" w:rsidP="00431446">
      <w:pPr>
        <w:pStyle w:val="ListParagraph"/>
        <w:numPr>
          <w:ilvl w:val="0"/>
          <w:numId w:val="50"/>
        </w:numPr>
        <w:spacing w:line="240" w:lineRule="auto"/>
        <w:ind w:left="851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The zinc oxide in (b) above was mixed with coke and limestone, the mixture put in a blast furnace and hot air blown in to the </w:t>
      </w:r>
      <w:proofErr w:type="spellStart"/>
      <w:r>
        <w:rPr>
          <w:rFonts w:ascii="Comic Sans MS" w:hAnsi="Comic Sans MS"/>
          <w:b/>
          <w:sz w:val="27"/>
          <w:szCs w:val="27"/>
        </w:rPr>
        <w:t>furnance</w:t>
      </w:r>
      <w:proofErr w:type="spellEnd"/>
      <w:r>
        <w:rPr>
          <w:rFonts w:ascii="Comic Sans MS" w:hAnsi="Comic Sans MS"/>
          <w:b/>
          <w:sz w:val="27"/>
          <w:szCs w:val="27"/>
        </w:rPr>
        <w:t>.</w:t>
      </w:r>
    </w:p>
    <w:p w:rsidR="00C80498" w:rsidRDefault="00C80498" w:rsidP="00431446">
      <w:pPr>
        <w:pStyle w:val="ListParagraph"/>
        <w:numPr>
          <w:ilvl w:val="0"/>
          <w:numId w:val="52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</w:t>
      </w:r>
      <w:r w:rsidR="002C1386">
        <w:rPr>
          <w:rFonts w:ascii="Comic Sans MS" w:hAnsi="Comic Sans MS"/>
          <w:b/>
          <w:sz w:val="27"/>
          <w:szCs w:val="27"/>
        </w:rPr>
        <w:t>the purpose of adding coke</w:t>
      </w:r>
      <w:r>
        <w:rPr>
          <w:rFonts w:ascii="Comic Sans MS" w:hAnsi="Comic Sans MS"/>
          <w:b/>
          <w:sz w:val="27"/>
          <w:szCs w:val="27"/>
        </w:rPr>
        <w:t xml:space="preserve">.              </w:t>
      </w:r>
      <w:r w:rsidR="002C1386">
        <w:rPr>
          <w:rFonts w:ascii="Comic Sans MS" w:hAnsi="Comic Sans MS"/>
          <w:b/>
          <w:sz w:val="27"/>
          <w:szCs w:val="27"/>
        </w:rPr>
        <w:t xml:space="preserve">     </w:t>
      </w:r>
      <w:r>
        <w:rPr>
          <w:rFonts w:ascii="Comic Sans MS" w:hAnsi="Comic Sans MS"/>
          <w:b/>
          <w:sz w:val="27"/>
          <w:szCs w:val="27"/>
        </w:rPr>
        <w:t>(</w:t>
      </w:r>
      <w:r w:rsidR="002C1386">
        <w:rPr>
          <w:rFonts w:ascii="Comic Sans MS" w:hAnsi="Comic Sans MS"/>
          <w:b/>
          <w:sz w:val="27"/>
          <w:szCs w:val="27"/>
        </w:rPr>
        <w:t>0</w:t>
      </w:r>
      <w:r>
        <w:rPr>
          <w:rFonts w:ascii="Comic Sans MS" w:hAnsi="Comic Sans MS"/>
          <w:b/>
          <w:sz w:val="27"/>
          <w:szCs w:val="27"/>
        </w:rPr>
        <w:t>½</w:t>
      </w:r>
      <w:r w:rsidR="002C1386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)</w:t>
      </w:r>
    </w:p>
    <w:p w:rsidR="00C80498" w:rsidRDefault="00C80498" w:rsidP="00C8049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80498" w:rsidRPr="00C80498" w:rsidRDefault="00C80498" w:rsidP="00431446">
      <w:pPr>
        <w:pStyle w:val="ListParagraph"/>
        <w:numPr>
          <w:ilvl w:val="0"/>
          <w:numId w:val="52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 w:rsidRPr="00C80498">
        <w:rPr>
          <w:rFonts w:ascii="Comic Sans MS" w:hAnsi="Comic Sans MS"/>
          <w:b/>
          <w:sz w:val="27"/>
          <w:szCs w:val="27"/>
        </w:rPr>
        <w:t>Write eq</w:t>
      </w:r>
      <w:r w:rsidR="001A2768">
        <w:rPr>
          <w:rFonts w:ascii="Comic Sans MS" w:hAnsi="Comic Sans MS"/>
          <w:b/>
          <w:sz w:val="27"/>
          <w:szCs w:val="27"/>
        </w:rPr>
        <w:t>uation for the reaction that ta</w:t>
      </w:r>
      <w:r w:rsidRPr="00C80498">
        <w:rPr>
          <w:rFonts w:ascii="Comic Sans MS" w:hAnsi="Comic Sans MS"/>
          <w:b/>
          <w:sz w:val="27"/>
          <w:szCs w:val="27"/>
        </w:rPr>
        <w:t>k</w:t>
      </w:r>
      <w:r w:rsidR="001A2768">
        <w:rPr>
          <w:rFonts w:ascii="Comic Sans MS" w:hAnsi="Comic Sans MS"/>
          <w:b/>
          <w:sz w:val="27"/>
          <w:szCs w:val="27"/>
        </w:rPr>
        <w:t>es</w:t>
      </w:r>
      <w:r w:rsidRPr="00C80498">
        <w:rPr>
          <w:rFonts w:ascii="Comic Sans MS" w:hAnsi="Comic Sans MS"/>
          <w:b/>
          <w:sz w:val="27"/>
          <w:szCs w:val="27"/>
        </w:rPr>
        <w:t xml:space="preserve"> place</w:t>
      </w:r>
      <w:r w:rsidR="001A2768">
        <w:rPr>
          <w:rFonts w:ascii="Comic Sans MS" w:hAnsi="Comic Sans MS"/>
          <w:b/>
          <w:sz w:val="27"/>
          <w:szCs w:val="27"/>
        </w:rPr>
        <w:t xml:space="preserve"> leading to the formation of zinc</w:t>
      </w:r>
      <w:r w:rsidRPr="00C80498">
        <w:rPr>
          <w:rFonts w:ascii="Comic Sans MS" w:hAnsi="Comic Sans MS"/>
          <w:b/>
          <w:sz w:val="27"/>
          <w:szCs w:val="27"/>
        </w:rPr>
        <w:t>.</w:t>
      </w:r>
      <w:r w:rsidR="001A2768">
        <w:rPr>
          <w:rFonts w:ascii="Comic Sans MS" w:hAnsi="Comic Sans MS"/>
          <w:b/>
          <w:sz w:val="27"/>
          <w:szCs w:val="27"/>
        </w:rPr>
        <w:t xml:space="preserve">                                 </w:t>
      </w:r>
      <w:r w:rsidRPr="00C80498">
        <w:rPr>
          <w:rFonts w:ascii="Comic Sans MS" w:hAnsi="Comic Sans MS"/>
          <w:b/>
          <w:sz w:val="27"/>
          <w:szCs w:val="27"/>
        </w:rPr>
        <w:t xml:space="preserve">(01 </w:t>
      </w:r>
      <w:r w:rsidR="001A2768">
        <w:rPr>
          <w:rFonts w:ascii="Comic Sans MS" w:hAnsi="Comic Sans MS"/>
          <w:b/>
          <w:sz w:val="27"/>
          <w:szCs w:val="27"/>
        </w:rPr>
        <w:t>mark</w:t>
      </w:r>
      <w:r w:rsidRPr="00C80498">
        <w:rPr>
          <w:rFonts w:ascii="Comic Sans MS" w:hAnsi="Comic Sans MS"/>
          <w:b/>
          <w:sz w:val="27"/>
          <w:szCs w:val="27"/>
        </w:rPr>
        <w:t>)</w:t>
      </w:r>
    </w:p>
    <w:p w:rsidR="00C80498" w:rsidRDefault="00C80498" w:rsidP="00C80498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04519" w:rsidRDefault="00904519" w:rsidP="00431446">
      <w:pPr>
        <w:pStyle w:val="ListParagraph"/>
        <w:numPr>
          <w:ilvl w:val="0"/>
          <w:numId w:val="50"/>
        </w:numPr>
        <w:spacing w:line="240" w:lineRule="auto"/>
        <w:ind w:left="851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Zinc powder was added to dilute sodium hydroxide solution.</w:t>
      </w:r>
    </w:p>
    <w:p w:rsidR="00E859B9" w:rsidRDefault="00E859B9" w:rsidP="00431446">
      <w:pPr>
        <w:pStyle w:val="ListParagraph"/>
        <w:numPr>
          <w:ilvl w:val="0"/>
          <w:numId w:val="51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as observed.                           (01½ marks)</w:t>
      </w:r>
    </w:p>
    <w:p w:rsidR="0038297F" w:rsidRDefault="0038297F" w:rsidP="0038297F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8297F" w:rsidRDefault="0038297F" w:rsidP="00431446">
      <w:pPr>
        <w:pStyle w:val="ListParagraph"/>
        <w:numPr>
          <w:ilvl w:val="0"/>
          <w:numId w:val="51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that took place.(01½ marks)</w:t>
      </w:r>
    </w:p>
    <w:p w:rsidR="0038297F" w:rsidRDefault="0038297F" w:rsidP="0038297F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04519" w:rsidRPr="00904519" w:rsidRDefault="00904519" w:rsidP="00431446">
      <w:pPr>
        <w:pStyle w:val="ListParagraph"/>
        <w:numPr>
          <w:ilvl w:val="0"/>
          <w:numId w:val="50"/>
        </w:numPr>
        <w:spacing w:line="240" w:lineRule="auto"/>
        <w:ind w:left="851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Explain why </w:t>
      </w:r>
      <w:proofErr w:type="gramStart"/>
      <w:r>
        <w:rPr>
          <w:rFonts w:ascii="Comic Sans MS" w:hAnsi="Comic Sans MS"/>
          <w:b/>
          <w:sz w:val="27"/>
          <w:szCs w:val="27"/>
        </w:rPr>
        <w:t>its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 advantageous to have a sulphuric acid manufacturing plant near a zinc extraction plant.      (01 mark)</w:t>
      </w:r>
    </w:p>
    <w:p w:rsidR="000E550B" w:rsidRDefault="000E550B" w:rsidP="002B1D15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B1D15">
        <w:rPr>
          <w:rFonts w:ascii="Comic Sans MS" w:hAnsi="Comic Sans MS"/>
          <w:b/>
          <w:sz w:val="27"/>
          <w:szCs w:val="27"/>
        </w:rPr>
        <w:t>…………………….</w:t>
      </w:r>
    </w:p>
    <w:p w:rsidR="0020096A" w:rsidRPr="0020096A" w:rsidRDefault="0020096A" w:rsidP="0020096A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A7F172E" wp14:editId="08A91176">
            <wp:simplePos x="0" y="0"/>
            <wp:positionH relativeFrom="margin">
              <wp:posOffset>-447675</wp:posOffset>
            </wp:positionH>
            <wp:positionV relativeFrom="margin">
              <wp:posOffset>-58483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0096A" w:rsidRDefault="0020096A" w:rsidP="00431446">
      <w:pPr>
        <w:pStyle w:val="ListParagraph"/>
        <w:numPr>
          <w:ilvl w:val="0"/>
          <w:numId w:val="4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20096A" w:rsidRDefault="0020096A" w:rsidP="0020096A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</w:t>
      </w:r>
      <w:r w:rsidR="00E013A5">
        <w:rPr>
          <w:rFonts w:ascii="Imprint MT Shadow" w:hAnsi="Imprint MT Shadow" w:cs="DokChampa"/>
          <w:sz w:val="36"/>
          <w:szCs w:val="27"/>
        </w:rPr>
        <w:t>ENIOR SIX, YEAR 2022</w:t>
      </w:r>
    </w:p>
    <w:p w:rsidR="00A17529" w:rsidRPr="00E013A5" w:rsidRDefault="0020096A" w:rsidP="00E013A5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</w:t>
      </w:r>
      <w:r w:rsidR="00E013A5">
        <w:rPr>
          <w:rFonts w:ascii="Imprint MT Shadow" w:hAnsi="Imprint MT Shadow" w:cs="DokChampa"/>
          <w:sz w:val="36"/>
          <w:szCs w:val="27"/>
        </w:rPr>
        <w:t>age of the printed paper, Page 2</w:t>
      </w:r>
      <w:r w:rsidR="009166D1">
        <w:rPr>
          <w:rFonts w:ascii="Imprint MT Shadow" w:hAnsi="Imprint MT Shadow" w:cs="DokChampa"/>
          <w:sz w:val="36"/>
          <w:szCs w:val="27"/>
        </w:rPr>
        <w:t>3</w:t>
      </w:r>
    </w:p>
    <w:sectPr w:rsidR="00A17529" w:rsidRPr="00E013A5">
      <w:footerReference w:type="default" r:id="rId2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29F1" w:rsidRDefault="008429F1" w:rsidP="001164C6">
      <w:pPr>
        <w:spacing w:after="0" w:line="240" w:lineRule="auto"/>
      </w:pPr>
      <w:r>
        <w:separator/>
      </w:r>
    </w:p>
  </w:endnote>
  <w:endnote w:type="continuationSeparator" w:id="0">
    <w:p w:rsidR="008429F1" w:rsidRDefault="008429F1" w:rsidP="001164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91807911"/>
      <w:docPartObj>
        <w:docPartGallery w:val="Page Numbers (Bottom of Page)"/>
        <w:docPartUnique/>
      </w:docPartObj>
    </w:sdtPr>
    <w:sdtEndPr/>
    <w:sdtContent>
      <w:p w:rsidR="00031C82" w:rsidRDefault="00031C82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4DDA50B5" wp14:editId="4B57162E">
                  <wp:simplePos x="0" y="0"/>
                  <wp:positionH relativeFrom="rightMargin">
                    <wp:posOffset>-200024</wp:posOffset>
                  </wp:positionH>
                  <wp:positionV relativeFrom="bottomMargin">
                    <wp:posOffset>76200</wp:posOffset>
                  </wp:positionV>
                  <wp:extent cx="577850" cy="428625"/>
                  <wp:effectExtent l="0" t="0" r="12700" b="28575"/>
                  <wp:wrapNone/>
                  <wp:docPr id="1" name="Folded Corne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77850" cy="428625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31C82" w:rsidRPr="001164C6" w:rsidRDefault="00031C82">
                              <w:pPr>
                                <w:jc w:val="center"/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instrText xml:space="preserve"> PAGE    \* MERGEFORMAT </w:instrText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7E6F98">
                                <w:rPr>
                                  <w:rFonts w:ascii="Algerian" w:hAnsi="Algerian"/>
                                  <w:b/>
                                  <w:noProof/>
                                  <w:sz w:val="28"/>
                                  <w:szCs w:val="28"/>
                                </w:rPr>
                                <w:t>21</w:t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noProof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DA50B5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lded Corner 1" o:spid="_x0000_s1026" type="#_x0000_t65" style="position:absolute;margin-left:-15.75pt;margin-top:6pt;width:45.5pt;height:33.75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" o:allowincell="f" adj="14135" strokecolor="gray" strokeweight=".25pt">
                  <v:textbox>
                    <w:txbxContent>
                      <w:p w:rsidR="00031C82" w:rsidRPr="001164C6" w:rsidRDefault="00031C82">
                        <w:pPr>
                          <w:jc w:val="center"/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</w:pP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fldChar w:fldCharType="begin"/>
                        </w: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instrText xml:space="preserve"> PAGE    \* MERGEFORMAT </w:instrText>
                        </w: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fldChar w:fldCharType="separate"/>
                        </w:r>
                        <w:r w:rsidR="007E6F98">
                          <w:rPr>
                            <w:rFonts w:ascii="Algerian" w:hAnsi="Algerian"/>
                            <w:b/>
                            <w:noProof/>
                            <w:sz w:val="28"/>
                            <w:szCs w:val="28"/>
                          </w:rPr>
                          <w:t>21</w:t>
                        </w:r>
                        <w:r w:rsidRPr="001164C6">
                          <w:rPr>
                            <w:rFonts w:ascii="Algerian" w:hAnsi="Algerian"/>
                            <w:b/>
                            <w:noProof/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t>‘</w:t>
        </w:r>
        <w:r w:rsidRPr="00920844">
          <w:rPr>
            <w:rFonts w:ascii="Bradley Hand ITC" w:hAnsi="Bradley Hand ITC"/>
            <w:b/>
            <w:sz w:val="28"/>
          </w:rPr>
          <w:t xml:space="preserve">When schools flourish, all flourishes’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Tr.Felix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Js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Rubangakene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Geofrey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Jr</w:t>
        </w:r>
        <w:proofErr w:type="spellEnd"/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29F1" w:rsidRDefault="008429F1" w:rsidP="001164C6">
      <w:pPr>
        <w:spacing w:after="0" w:line="240" w:lineRule="auto"/>
      </w:pPr>
      <w:r>
        <w:separator/>
      </w:r>
    </w:p>
  </w:footnote>
  <w:footnote w:type="continuationSeparator" w:id="0">
    <w:p w:rsidR="008429F1" w:rsidRDefault="008429F1" w:rsidP="001164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56C91"/>
    <w:multiLevelType w:val="hybridMultilevel"/>
    <w:tmpl w:val="6F4C4CE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4C1A12"/>
    <w:multiLevelType w:val="hybridMultilevel"/>
    <w:tmpl w:val="0E6EE56C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">
    <w:nsid w:val="043D49C7"/>
    <w:multiLevelType w:val="hybridMultilevel"/>
    <w:tmpl w:val="55EA5724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4461126"/>
    <w:multiLevelType w:val="hybridMultilevel"/>
    <w:tmpl w:val="3260E6D4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>
    <w:nsid w:val="094C6C95"/>
    <w:multiLevelType w:val="hybridMultilevel"/>
    <w:tmpl w:val="B81217EE"/>
    <w:lvl w:ilvl="0" w:tplc="D2F48A5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814E63"/>
    <w:multiLevelType w:val="hybridMultilevel"/>
    <w:tmpl w:val="0540A54A"/>
    <w:lvl w:ilvl="0" w:tplc="79C29ACC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EB7078"/>
    <w:multiLevelType w:val="hybridMultilevel"/>
    <w:tmpl w:val="172C3AEC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7">
    <w:nsid w:val="0DF53400"/>
    <w:multiLevelType w:val="hybridMultilevel"/>
    <w:tmpl w:val="B26A1FFE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10DE3A8D"/>
    <w:multiLevelType w:val="hybridMultilevel"/>
    <w:tmpl w:val="D2E883AC"/>
    <w:lvl w:ilvl="0" w:tplc="877C341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EF1139"/>
    <w:multiLevelType w:val="hybridMultilevel"/>
    <w:tmpl w:val="D62E64CE"/>
    <w:lvl w:ilvl="0" w:tplc="BBE0F3F2">
      <w:start w:val="4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E536F0"/>
    <w:multiLevelType w:val="hybridMultilevel"/>
    <w:tmpl w:val="9D3A5AD2"/>
    <w:lvl w:ilvl="0" w:tplc="3C90DD52">
      <w:start w:val="7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070018"/>
    <w:multiLevelType w:val="hybridMultilevel"/>
    <w:tmpl w:val="ADD0B4B2"/>
    <w:lvl w:ilvl="0" w:tplc="AE3005B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D57711"/>
    <w:multiLevelType w:val="hybridMultilevel"/>
    <w:tmpl w:val="2BC47FE6"/>
    <w:lvl w:ilvl="0" w:tplc="1C0E921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8E1DC8"/>
    <w:multiLevelType w:val="hybridMultilevel"/>
    <w:tmpl w:val="AA783DD0"/>
    <w:lvl w:ilvl="0" w:tplc="1FF44C9E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24C7119F"/>
    <w:multiLevelType w:val="hybridMultilevel"/>
    <w:tmpl w:val="9C3C2C2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69717C6"/>
    <w:multiLevelType w:val="hybridMultilevel"/>
    <w:tmpl w:val="841A49F8"/>
    <w:lvl w:ilvl="0" w:tplc="649AD1B2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C74B39"/>
    <w:multiLevelType w:val="hybridMultilevel"/>
    <w:tmpl w:val="400C5798"/>
    <w:lvl w:ilvl="0" w:tplc="7E34F1D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1E34DA"/>
    <w:multiLevelType w:val="hybridMultilevel"/>
    <w:tmpl w:val="882C77FA"/>
    <w:lvl w:ilvl="0" w:tplc="0A98E080">
      <w:start w:val="1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316065"/>
    <w:multiLevelType w:val="hybridMultilevel"/>
    <w:tmpl w:val="A496B18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0963709"/>
    <w:multiLevelType w:val="hybridMultilevel"/>
    <w:tmpl w:val="8C6C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B4377E"/>
    <w:multiLevelType w:val="hybridMultilevel"/>
    <w:tmpl w:val="112034A2"/>
    <w:lvl w:ilvl="0" w:tplc="4D44B050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790006"/>
    <w:multiLevelType w:val="hybridMultilevel"/>
    <w:tmpl w:val="2954F202"/>
    <w:lvl w:ilvl="0" w:tplc="A0382B8E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3836A72"/>
    <w:multiLevelType w:val="hybridMultilevel"/>
    <w:tmpl w:val="C8E48B78"/>
    <w:lvl w:ilvl="0" w:tplc="02FCCECE">
      <w:start w:val="12"/>
      <w:numFmt w:val="decimal"/>
      <w:lvlText w:val="%1.(a) 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AA7CBC"/>
    <w:multiLevelType w:val="hybridMultilevel"/>
    <w:tmpl w:val="1E8C5060"/>
    <w:lvl w:ilvl="0" w:tplc="93081E3C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C961E3"/>
    <w:multiLevelType w:val="hybridMultilevel"/>
    <w:tmpl w:val="FCD4EF90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5">
    <w:nsid w:val="37E87C05"/>
    <w:multiLevelType w:val="hybridMultilevel"/>
    <w:tmpl w:val="37762328"/>
    <w:lvl w:ilvl="0" w:tplc="01A46FC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3BB37B3E"/>
    <w:multiLevelType w:val="hybridMultilevel"/>
    <w:tmpl w:val="F4BC4FC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3F2F2AB4"/>
    <w:multiLevelType w:val="hybridMultilevel"/>
    <w:tmpl w:val="A50A139E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9">
    <w:nsid w:val="42F62BDE"/>
    <w:multiLevelType w:val="hybridMultilevel"/>
    <w:tmpl w:val="9FEED4A0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0">
    <w:nsid w:val="448973D0"/>
    <w:multiLevelType w:val="hybridMultilevel"/>
    <w:tmpl w:val="96E683BE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1">
    <w:nsid w:val="4492587B"/>
    <w:multiLevelType w:val="hybridMultilevel"/>
    <w:tmpl w:val="AA1212FC"/>
    <w:lvl w:ilvl="0" w:tplc="C16E184A">
      <w:start w:val="11"/>
      <w:numFmt w:val="decimal"/>
      <w:lvlText w:val="%1.(a) 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4CB6F62"/>
    <w:multiLevelType w:val="hybridMultilevel"/>
    <w:tmpl w:val="11286F26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3">
    <w:nsid w:val="452A23D3"/>
    <w:multiLevelType w:val="hybridMultilevel"/>
    <w:tmpl w:val="2146CC06"/>
    <w:lvl w:ilvl="0" w:tplc="FD18125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88E40FB"/>
    <w:multiLevelType w:val="hybridMultilevel"/>
    <w:tmpl w:val="1CCE92EA"/>
    <w:lvl w:ilvl="0" w:tplc="850EF334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96F70EB"/>
    <w:multiLevelType w:val="hybridMultilevel"/>
    <w:tmpl w:val="4ED257F8"/>
    <w:lvl w:ilvl="0" w:tplc="BFD25D10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AB11CD7"/>
    <w:multiLevelType w:val="hybridMultilevel"/>
    <w:tmpl w:val="0B4474B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538B3F66"/>
    <w:multiLevelType w:val="hybridMultilevel"/>
    <w:tmpl w:val="E7100D1C"/>
    <w:lvl w:ilvl="0" w:tplc="48044014">
      <w:start w:val="1"/>
      <w:numFmt w:val="lowerLetter"/>
      <w:lvlText w:val="%1)"/>
      <w:lvlJc w:val="left"/>
      <w:pPr>
        <w:ind w:left="144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5E7C0190"/>
    <w:multiLevelType w:val="hybridMultilevel"/>
    <w:tmpl w:val="CBCCDFC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2017958"/>
    <w:multiLevelType w:val="hybridMultilevel"/>
    <w:tmpl w:val="0A860D1C"/>
    <w:lvl w:ilvl="0" w:tplc="1E9EF9A4">
      <w:start w:val="2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28144C0"/>
    <w:multiLevelType w:val="hybridMultilevel"/>
    <w:tmpl w:val="2A56745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>
    <w:nsid w:val="65E41CDB"/>
    <w:multiLevelType w:val="hybridMultilevel"/>
    <w:tmpl w:val="9D78814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>
    <w:nsid w:val="69B80775"/>
    <w:multiLevelType w:val="hybridMultilevel"/>
    <w:tmpl w:val="53F2F37C"/>
    <w:lvl w:ilvl="0" w:tplc="8F289C14">
      <w:start w:val="13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1543A1"/>
    <w:multiLevelType w:val="hybridMultilevel"/>
    <w:tmpl w:val="58B2007E"/>
    <w:lvl w:ilvl="0" w:tplc="1238639C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F50882"/>
    <w:multiLevelType w:val="hybridMultilevel"/>
    <w:tmpl w:val="607C05B2"/>
    <w:lvl w:ilvl="0" w:tplc="CADCCDF8">
      <w:start w:val="1"/>
      <w:numFmt w:val="lowerRoman"/>
      <w:lvlText w:val="(%1)"/>
      <w:lvlJc w:val="left"/>
      <w:pPr>
        <w:ind w:left="1713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5">
    <w:nsid w:val="74B05E21"/>
    <w:multiLevelType w:val="hybridMultilevel"/>
    <w:tmpl w:val="403A4292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6">
    <w:nsid w:val="76C96065"/>
    <w:multiLevelType w:val="hybridMultilevel"/>
    <w:tmpl w:val="11286F26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7">
    <w:nsid w:val="782332A4"/>
    <w:multiLevelType w:val="hybridMultilevel"/>
    <w:tmpl w:val="7882B486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8">
    <w:nsid w:val="78F17FFA"/>
    <w:multiLevelType w:val="hybridMultilevel"/>
    <w:tmpl w:val="B5E82316"/>
    <w:lvl w:ilvl="0" w:tplc="AD28572C">
      <w:start w:val="1"/>
      <w:numFmt w:val="lowerLetter"/>
      <w:lvlText w:val="%1)"/>
      <w:lvlJc w:val="left"/>
      <w:pPr>
        <w:ind w:left="144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79EF243A"/>
    <w:multiLevelType w:val="hybridMultilevel"/>
    <w:tmpl w:val="45DA0B32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0">
    <w:nsid w:val="7B333913"/>
    <w:multiLevelType w:val="hybridMultilevel"/>
    <w:tmpl w:val="58900624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1">
    <w:nsid w:val="7D445EB7"/>
    <w:multiLevelType w:val="hybridMultilevel"/>
    <w:tmpl w:val="50C27716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num w:numId="1">
    <w:abstractNumId w:val="19"/>
  </w:num>
  <w:num w:numId="2">
    <w:abstractNumId w:val="14"/>
  </w:num>
  <w:num w:numId="3">
    <w:abstractNumId w:val="0"/>
  </w:num>
  <w:num w:numId="4">
    <w:abstractNumId w:val="26"/>
  </w:num>
  <w:num w:numId="5">
    <w:abstractNumId w:val="37"/>
  </w:num>
  <w:num w:numId="6">
    <w:abstractNumId w:val="21"/>
  </w:num>
  <w:num w:numId="7">
    <w:abstractNumId w:val="4"/>
  </w:num>
  <w:num w:numId="8">
    <w:abstractNumId w:val="30"/>
  </w:num>
  <w:num w:numId="9">
    <w:abstractNumId w:val="28"/>
  </w:num>
  <w:num w:numId="10">
    <w:abstractNumId w:val="5"/>
  </w:num>
  <w:num w:numId="11">
    <w:abstractNumId w:val="31"/>
  </w:num>
  <w:num w:numId="12">
    <w:abstractNumId w:val="8"/>
  </w:num>
  <w:num w:numId="13">
    <w:abstractNumId w:val="47"/>
  </w:num>
  <w:num w:numId="14">
    <w:abstractNumId w:val="22"/>
  </w:num>
  <w:num w:numId="15">
    <w:abstractNumId w:val="13"/>
  </w:num>
  <w:num w:numId="16">
    <w:abstractNumId w:val="43"/>
  </w:num>
  <w:num w:numId="17">
    <w:abstractNumId w:val="2"/>
  </w:num>
  <w:num w:numId="18">
    <w:abstractNumId w:val="17"/>
  </w:num>
  <w:num w:numId="19">
    <w:abstractNumId w:val="49"/>
  </w:num>
  <w:num w:numId="20">
    <w:abstractNumId w:val="23"/>
  </w:num>
  <w:num w:numId="21">
    <w:abstractNumId w:val="29"/>
  </w:num>
  <w:num w:numId="22">
    <w:abstractNumId w:val="6"/>
  </w:num>
  <w:num w:numId="23">
    <w:abstractNumId w:val="24"/>
  </w:num>
  <w:num w:numId="24">
    <w:abstractNumId w:val="25"/>
  </w:num>
  <w:num w:numId="25">
    <w:abstractNumId w:val="39"/>
  </w:num>
  <w:num w:numId="26">
    <w:abstractNumId w:val="34"/>
  </w:num>
  <w:num w:numId="27">
    <w:abstractNumId w:val="45"/>
  </w:num>
  <w:num w:numId="28">
    <w:abstractNumId w:val="3"/>
  </w:num>
  <w:num w:numId="29">
    <w:abstractNumId w:val="51"/>
  </w:num>
  <w:num w:numId="30">
    <w:abstractNumId w:val="33"/>
  </w:num>
  <w:num w:numId="31">
    <w:abstractNumId w:val="46"/>
  </w:num>
  <w:num w:numId="32">
    <w:abstractNumId w:val="12"/>
  </w:num>
  <w:num w:numId="33">
    <w:abstractNumId w:val="41"/>
  </w:num>
  <w:num w:numId="34">
    <w:abstractNumId w:val="10"/>
  </w:num>
  <w:num w:numId="35">
    <w:abstractNumId w:val="16"/>
  </w:num>
  <w:num w:numId="36">
    <w:abstractNumId w:val="27"/>
  </w:num>
  <w:num w:numId="37">
    <w:abstractNumId w:val="11"/>
  </w:num>
  <w:num w:numId="38">
    <w:abstractNumId w:val="18"/>
  </w:num>
  <w:num w:numId="39">
    <w:abstractNumId w:val="20"/>
  </w:num>
  <w:num w:numId="40">
    <w:abstractNumId w:val="44"/>
  </w:num>
  <w:num w:numId="41">
    <w:abstractNumId w:val="32"/>
  </w:num>
  <w:num w:numId="42">
    <w:abstractNumId w:val="15"/>
  </w:num>
  <w:num w:numId="43">
    <w:abstractNumId w:val="9"/>
  </w:num>
  <w:num w:numId="44">
    <w:abstractNumId w:val="42"/>
  </w:num>
  <w:num w:numId="45">
    <w:abstractNumId w:val="40"/>
  </w:num>
  <w:num w:numId="46">
    <w:abstractNumId w:val="36"/>
  </w:num>
  <w:num w:numId="47">
    <w:abstractNumId w:val="38"/>
  </w:num>
  <w:num w:numId="48">
    <w:abstractNumId w:val="48"/>
  </w:num>
  <w:num w:numId="49">
    <w:abstractNumId w:val="1"/>
  </w:num>
  <w:num w:numId="50">
    <w:abstractNumId w:val="35"/>
  </w:num>
  <w:num w:numId="51">
    <w:abstractNumId w:val="50"/>
  </w:num>
  <w:num w:numId="52">
    <w:abstractNumId w:val="7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2C7"/>
    <w:rsid w:val="00002B77"/>
    <w:rsid w:val="00011000"/>
    <w:rsid w:val="00014D29"/>
    <w:rsid w:val="00015212"/>
    <w:rsid w:val="00031702"/>
    <w:rsid w:val="000319D8"/>
    <w:rsid w:val="00031C82"/>
    <w:rsid w:val="000364B0"/>
    <w:rsid w:val="00054C4E"/>
    <w:rsid w:val="00056C5D"/>
    <w:rsid w:val="0005755C"/>
    <w:rsid w:val="000610D1"/>
    <w:rsid w:val="00064E6E"/>
    <w:rsid w:val="0007154B"/>
    <w:rsid w:val="00073788"/>
    <w:rsid w:val="00077DC5"/>
    <w:rsid w:val="0008340A"/>
    <w:rsid w:val="000A7DA0"/>
    <w:rsid w:val="000B2D03"/>
    <w:rsid w:val="000B40EC"/>
    <w:rsid w:val="000C13D2"/>
    <w:rsid w:val="000C1743"/>
    <w:rsid w:val="000C6FD4"/>
    <w:rsid w:val="000D3AA1"/>
    <w:rsid w:val="000E1B46"/>
    <w:rsid w:val="000E550B"/>
    <w:rsid w:val="000F2415"/>
    <w:rsid w:val="00102B39"/>
    <w:rsid w:val="0010410A"/>
    <w:rsid w:val="00111C0C"/>
    <w:rsid w:val="001135B2"/>
    <w:rsid w:val="001164C6"/>
    <w:rsid w:val="001175AE"/>
    <w:rsid w:val="00124A1A"/>
    <w:rsid w:val="001411A0"/>
    <w:rsid w:val="00144FB9"/>
    <w:rsid w:val="00152D2D"/>
    <w:rsid w:val="00160AB5"/>
    <w:rsid w:val="00175B63"/>
    <w:rsid w:val="00181112"/>
    <w:rsid w:val="00182589"/>
    <w:rsid w:val="00186E82"/>
    <w:rsid w:val="00194AAF"/>
    <w:rsid w:val="001A1FB5"/>
    <w:rsid w:val="001A2768"/>
    <w:rsid w:val="001A4512"/>
    <w:rsid w:val="001C3121"/>
    <w:rsid w:val="001C44F0"/>
    <w:rsid w:val="001D141B"/>
    <w:rsid w:val="001D350D"/>
    <w:rsid w:val="001D5D35"/>
    <w:rsid w:val="001D6970"/>
    <w:rsid w:val="001F6CB9"/>
    <w:rsid w:val="0020096A"/>
    <w:rsid w:val="00202CD4"/>
    <w:rsid w:val="00204C11"/>
    <w:rsid w:val="002144B6"/>
    <w:rsid w:val="00220A18"/>
    <w:rsid w:val="00236A43"/>
    <w:rsid w:val="00245793"/>
    <w:rsid w:val="002569D6"/>
    <w:rsid w:val="00256FF5"/>
    <w:rsid w:val="0027233B"/>
    <w:rsid w:val="0027760F"/>
    <w:rsid w:val="00295045"/>
    <w:rsid w:val="002B1D15"/>
    <w:rsid w:val="002C1386"/>
    <w:rsid w:val="002D2978"/>
    <w:rsid w:val="002E1406"/>
    <w:rsid w:val="002E60AE"/>
    <w:rsid w:val="002E7C79"/>
    <w:rsid w:val="002F4ADB"/>
    <w:rsid w:val="002F5774"/>
    <w:rsid w:val="00312162"/>
    <w:rsid w:val="00316CAC"/>
    <w:rsid w:val="003271A0"/>
    <w:rsid w:val="0033060E"/>
    <w:rsid w:val="00330B0D"/>
    <w:rsid w:val="0033323A"/>
    <w:rsid w:val="00340819"/>
    <w:rsid w:val="00353C96"/>
    <w:rsid w:val="0035433B"/>
    <w:rsid w:val="00357EEF"/>
    <w:rsid w:val="003626BD"/>
    <w:rsid w:val="003633C0"/>
    <w:rsid w:val="00375785"/>
    <w:rsid w:val="00377090"/>
    <w:rsid w:val="00381941"/>
    <w:rsid w:val="003821A2"/>
    <w:rsid w:val="0038297F"/>
    <w:rsid w:val="003A079B"/>
    <w:rsid w:val="003B0367"/>
    <w:rsid w:val="003B3A9B"/>
    <w:rsid w:val="003D1219"/>
    <w:rsid w:val="003E3DCB"/>
    <w:rsid w:val="003E3EB2"/>
    <w:rsid w:val="003E7113"/>
    <w:rsid w:val="00422AEE"/>
    <w:rsid w:val="00431446"/>
    <w:rsid w:val="00434C9B"/>
    <w:rsid w:val="004362B2"/>
    <w:rsid w:val="00442F5A"/>
    <w:rsid w:val="00446F1E"/>
    <w:rsid w:val="0045618B"/>
    <w:rsid w:val="00473621"/>
    <w:rsid w:val="00473EBB"/>
    <w:rsid w:val="00480DAF"/>
    <w:rsid w:val="00492224"/>
    <w:rsid w:val="00495A8D"/>
    <w:rsid w:val="004B4A36"/>
    <w:rsid w:val="004B7FB2"/>
    <w:rsid w:val="004C4C92"/>
    <w:rsid w:val="004C4FB2"/>
    <w:rsid w:val="004D5ACF"/>
    <w:rsid w:val="004E2686"/>
    <w:rsid w:val="004E2EB6"/>
    <w:rsid w:val="004E7C54"/>
    <w:rsid w:val="004F4966"/>
    <w:rsid w:val="004F7D98"/>
    <w:rsid w:val="00502672"/>
    <w:rsid w:val="005032BB"/>
    <w:rsid w:val="0051504A"/>
    <w:rsid w:val="00521C7D"/>
    <w:rsid w:val="005319DA"/>
    <w:rsid w:val="005341A9"/>
    <w:rsid w:val="00537904"/>
    <w:rsid w:val="00541162"/>
    <w:rsid w:val="005439EE"/>
    <w:rsid w:val="005516CE"/>
    <w:rsid w:val="00553A48"/>
    <w:rsid w:val="00560B81"/>
    <w:rsid w:val="00561EB4"/>
    <w:rsid w:val="00571E72"/>
    <w:rsid w:val="00590302"/>
    <w:rsid w:val="0059548E"/>
    <w:rsid w:val="00596E8B"/>
    <w:rsid w:val="005A43FA"/>
    <w:rsid w:val="005B1881"/>
    <w:rsid w:val="005B527A"/>
    <w:rsid w:val="005B5F1B"/>
    <w:rsid w:val="005B6DFE"/>
    <w:rsid w:val="005C116A"/>
    <w:rsid w:val="005C1642"/>
    <w:rsid w:val="005C1CD8"/>
    <w:rsid w:val="005C69DB"/>
    <w:rsid w:val="005D6BAB"/>
    <w:rsid w:val="005E3D06"/>
    <w:rsid w:val="005F0246"/>
    <w:rsid w:val="005F4F01"/>
    <w:rsid w:val="005F5892"/>
    <w:rsid w:val="006020C7"/>
    <w:rsid w:val="0060661A"/>
    <w:rsid w:val="00611414"/>
    <w:rsid w:val="00622945"/>
    <w:rsid w:val="00624274"/>
    <w:rsid w:val="00633FC0"/>
    <w:rsid w:val="00654C4B"/>
    <w:rsid w:val="00685033"/>
    <w:rsid w:val="006911E7"/>
    <w:rsid w:val="0069363A"/>
    <w:rsid w:val="00695889"/>
    <w:rsid w:val="00695A7F"/>
    <w:rsid w:val="006A1340"/>
    <w:rsid w:val="006A43C9"/>
    <w:rsid w:val="006D2A05"/>
    <w:rsid w:val="006D46D1"/>
    <w:rsid w:val="006D6FFC"/>
    <w:rsid w:val="006F73A8"/>
    <w:rsid w:val="007033E4"/>
    <w:rsid w:val="00705F6B"/>
    <w:rsid w:val="00715A64"/>
    <w:rsid w:val="00716180"/>
    <w:rsid w:val="00723676"/>
    <w:rsid w:val="0072400B"/>
    <w:rsid w:val="007328B7"/>
    <w:rsid w:val="00736E9B"/>
    <w:rsid w:val="007455A1"/>
    <w:rsid w:val="00756264"/>
    <w:rsid w:val="00772516"/>
    <w:rsid w:val="007766EA"/>
    <w:rsid w:val="00795052"/>
    <w:rsid w:val="007A68DE"/>
    <w:rsid w:val="007A7314"/>
    <w:rsid w:val="007A7592"/>
    <w:rsid w:val="007D3778"/>
    <w:rsid w:val="007E6F98"/>
    <w:rsid w:val="007F00FE"/>
    <w:rsid w:val="007F3166"/>
    <w:rsid w:val="0080665D"/>
    <w:rsid w:val="008178C4"/>
    <w:rsid w:val="008208B9"/>
    <w:rsid w:val="00824772"/>
    <w:rsid w:val="00831541"/>
    <w:rsid w:val="008429F1"/>
    <w:rsid w:val="00844876"/>
    <w:rsid w:val="00846311"/>
    <w:rsid w:val="00846D69"/>
    <w:rsid w:val="0085003C"/>
    <w:rsid w:val="00873D04"/>
    <w:rsid w:val="008811A5"/>
    <w:rsid w:val="00890516"/>
    <w:rsid w:val="00896A01"/>
    <w:rsid w:val="008B00F1"/>
    <w:rsid w:val="008D2852"/>
    <w:rsid w:val="008D3CE5"/>
    <w:rsid w:val="008D422B"/>
    <w:rsid w:val="008D76B2"/>
    <w:rsid w:val="008E19C1"/>
    <w:rsid w:val="008E217F"/>
    <w:rsid w:val="008E5E51"/>
    <w:rsid w:val="00902837"/>
    <w:rsid w:val="00904519"/>
    <w:rsid w:val="00913162"/>
    <w:rsid w:val="009166D1"/>
    <w:rsid w:val="00920844"/>
    <w:rsid w:val="00923B03"/>
    <w:rsid w:val="009351AB"/>
    <w:rsid w:val="009415C8"/>
    <w:rsid w:val="00941ABC"/>
    <w:rsid w:val="00956667"/>
    <w:rsid w:val="00963DB1"/>
    <w:rsid w:val="009668CC"/>
    <w:rsid w:val="00971DCA"/>
    <w:rsid w:val="00982EC4"/>
    <w:rsid w:val="00986F93"/>
    <w:rsid w:val="0099469E"/>
    <w:rsid w:val="009A5BDC"/>
    <w:rsid w:val="009A6819"/>
    <w:rsid w:val="009B0284"/>
    <w:rsid w:val="009B669E"/>
    <w:rsid w:val="009C4CB8"/>
    <w:rsid w:val="009D43AD"/>
    <w:rsid w:val="009D54A8"/>
    <w:rsid w:val="009E1503"/>
    <w:rsid w:val="009E1848"/>
    <w:rsid w:val="009E2423"/>
    <w:rsid w:val="009E7220"/>
    <w:rsid w:val="009F4DAD"/>
    <w:rsid w:val="00A05B35"/>
    <w:rsid w:val="00A17529"/>
    <w:rsid w:val="00A34B11"/>
    <w:rsid w:val="00A373E3"/>
    <w:rsid w:val="00A551C9"/>
    <w:rsid w:val="00A57303"/>
    <w:rsid w:val="00A614DE"/>
    <w:rsid w:val="00A64A8C"/>
    <w:rsid w:val="00A93BBD"/>
    <w:rsid w:val="00AA1529"/>
    <w:rsid w:val="00AA3B93"/>
    <w:rsid w:val="00AC0714"/>
    <w:rsid w:val="00AC6C7C"/>
    <w:rsid w:val="00AD0058"/>
    <w:rsid w:val="00AE6A35"/>
    <w:rsid w:val="00AF3A84"/>
    <w:rsid w:val="00B01A6C"/>
    <w:rsid w:val="00B01A81"/>
    <w:rsid w:val="00B0564F"/>
    <w:rsid w:val="00B1278A"/>
    <w:rsid w:val="00B136B5"/>
    <w:rsid w:val="00B17A0B"/>
    <w:rsid w:val="00B20A1F"/>
    <w:rsid w:val="00B20E1E"/>
    <w:rsid w:val="00B40A58"/>
    <w:rsid w:val="00B4266F"/>
    <w:rsid w:val="00B558E4"/>
    <w:rsid w:val="00B55C86"/>
    <w:rsid w:val="00B64C13"/>
    <w:rsid w:val="00B905AE"/>
    <w:rsid w:val="00BA5A01"/>
    <w:rsid w:val="00BB1338"/>
    <w:rsid w:val="00BC1368"/>
    <w:rsid w:val="00BC1E51"/>
    <w:rsid w:val="00BC2A55"/>
    <w:rsid w:val="00BC332C"/>
    <w:rsid w:val="00BD1388"/>
    <w:rsid w:val="00C00D4D"/>
    <w:rsid w:val="00C013B6"/>
    <w:rsid w:val="00C14991"/>
    <w:rsid w:val="00C14E42"/>
    <w:rsid w:val="00C40CBB"/>
    <w:rsid w:val="00C43B85"/>
    <w:rsid w:val="00C443EA"/>
    <w:rsid w:val="00C460DD"/>
    <w:rsid w:val="00C50276"/>
    <w:rsid w:val="00C72AE5"/>
    <w:rsid w:val="00C76600"/>
    <w:rsid w:val="00C76ACF"/>
    <w:rsid w:val="00C80498"/>
    <w:rsid w:val="00C81816"/>
    <w:rsid w:val="00C967A8"/>
    <w:rsid w:val="00CA2F8E"/>
    <w:rsid w:val="00CA3D79"/>
    <w:rsid w:val="00CA46A8"/>
    <w:rsid w:val="00CB2A23"/>
    <w:rsid w:val="00CB429C"/>
    <w:rsid w:val="00CB448F"/>
    <w:rsid w:val="00CD2E57"/>
    <w:rsid w:val="00CD6A37"/>
    <w:rsid w:val="00CE4A25"/>
    <w:rsid w:val="00D04380"/>
    <w:rsid w:val="00D04D9B"/>
    <w:rsid w:val="00D1090F"/>
    <w:rsid w:val="00D23FF4"/>
    <w:rsid w:val="00D3069F"/>
    <w:rsid w:val="00D37711"/>
    <w:rsid w:val="00D45076"/>
    <w:rsid w:val="00D55D18"/>
    <w:rsid w:val="00D57D60"/>
    <w:rsid w:val="00D730BD"/>
    <w:rsid w:val="00D77F79"/>
    <w:rsid w:val="00D86B41"/>
    <w:rsid w:val="00D911A7"/>
    <w:rsid w:val="00D923CA"/>
    <w:rsid w:val="00D92D6B"/>
    <w:rsid w:val="00D96B7B"/>
    <w:rsid w:val="00DA22C7"/>
    <w:rsid w:val="00DA4622"/>
    <w:rsid w:val="00DA5E5F"/>
    <w:rsid w:val="00DC61CD"/>
    <w:rsid w:val="00DD7E35"/>
    <w:rsid w:val="00DE1B84"/>
    <w:rsid w:val="00DE2754"/>
    <w:rsid w:val="00DE7551"/>
    <w:rsid w:val="00DF3132"/>
    <w:rsid w:val="00E013A5"/>
    <w:rsid w:val="00E0163A"/>
    <w:rsid w:val="00E1350A"/>
    <w:rsid w:val="00E41442"/>
    <w:rsid w:val="00E422A0"/>
    <w:rsid w:val="00E56E4E"/>
    <w:rsid w:val="00E608FC"/>
    <w:rsid w:val="00E6120A"/>
    <w:rsid w:val="00E634F9"/>
    <w:rsid w:val="00E84C85"/>
    <w:rsid w:val="00E859B9"/>
    <w:rsid w:val="00E94FC4"/>
    <w:rsid w:val="00E95033"/>
    <w:rsid w:val="00EA63C0"/>
    <w:rsid w:val="00EB1D38"/>
    <w:rsid w:val="00EB48FF"/>
    <w:rsid w:val="00ED1151"/>
    <w:rsid w:val="00EE6767"/>
    <w:rsid w:val="00EF1643"/>
    <w:rsid w:val="00EF1BC3"/>
    <w:rsid w:val="00F03597"/>
    <w:rsid w:val="00F03E69"/>
    <w:rsid w:val="00F04AAC"/>
    <w:rsid w:val="00F2348F"/>
    <w:rsid w:val="00F33237"/>
    <w:rsid w:val="00F34C67"/>
    <w:rsid w:val="00F47B2A"/>
    <w:rsid w:val="00F505C8"/>
    <w:rsid w:val="00F5212B"/>
    <w:rsid w:val="00F63E1D"/>
    <w:rsid w:val="00F6588D"/>
    <w:rsid w:val="00F6603A"/>
    <w:rsid w:val="00F71F4E"/>
    <w:rsid w:val="00F8347D"/>
    <w:rsid w:val="00F8657D"/>
    <w:rsid w:val="00F94BF9"/>
    <w:rsid w:val="00FA28B7"/>
    <w:rsid w:val="00FA518F"/>
    <w:rsid w:val="00FC376B"/>
    <w:rsid w:val="00FC41D6"/>
    <w:rsid w:val="00FD0A77"/>
    <w:rsid w:val="00FD5D3A"/>
    <w:rsid w:val="00FD6F44"/>
    <w:rsid w:val="00FF0D48"/>
    <w:rsid w:val="00FF4ABF"/>
    <w:rsid w:val="00FF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73BECE5-38AE-47C0-B3A7-C646FE1FD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2C7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FF0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C136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164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64C6"/>
  </w:style>
  <w:style w:type="paragraph" w:styleId="Footer">
    <w:name w:val="footer"/>
    <w:basedOn w:val="Normal"/>
    <w:link w:val="FooterChar"/>
    <w:uiPriority w:val="99"/>
    <w:unhideWhenUsed/>
    <w:rsid w:val="001164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64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473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image" Target="media/image10.jpe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3480</Words>
  <Characters>19839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3</cp:revision>
  <cp:lastPrinted>2023-10-31T18:06:00Z</cp:lastPrinted>
  <dcterms:created xsi:type="dcterms:W3CDTF">2023-10-17T22:31:00Z</dcterms:created>
  <dcterms:modified xsi:type="dcterms:W3CDTF">2023-10-31T18:06:00Z</dcterms:modified>
</cp:coreProperties>
</file>